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CF4E1A" w:rsidRDefault="00715E74" w:rsidP="00CF4E1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ÌNH </w:t>
      </w:r>
      <w:r w:rsidR="007225C6" w:rsidRPr="00CF4E1A">
        <w:rPr>
          <w:rFonts w:ascii="Times New Roman" w:hAnsi="Times New Roman" w:cs="Times New Roman"/>
          <w:b/>
          <w:color w:val="FF0000"/>
          <w:sz w:val="28"/>
          <w:szCs w:val="28"/>
        </w:rPr>
        <w:t>VUÔNG</w:t>
      </w:r>
    </w:p>
    <w:p w:rsidR="00334EF0" w:rsidRPr="00CF4E1A" w:rsidRDefault="00334EF0" w:rsidP="00CF4E1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7225C6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82003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905</wp:posOffset>
            </wp:positionV>
            <wp:extent cx="1628775" cy="1257300"/>
            <wp:effectExtent l="0" t="0" r="0" b="0"/>
            <wp:wrapSquare wrapText="bothSides"/>
            <wp:docPr id="3" name="Picture 3" descr="img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g0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5E74" w:rsidRPr="00CF4E1A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="00715E74" w:rsidRPr="00CF4E1A">
        <w:rPr>
          <w:rFonts w:ascii="Times New Roman" w:hAnsi="Times New Roman" w:cs="Times New Roman"/>
          <w:sz w:val="28"/>
          <w:szCs w:val="28"/>
        </w:rPr>
        <w:t xml:space="preserve"> Hình </w:t>
      </w:r>
      <w:r w:rsidR="007225C6" w:rsidRPr="00CF4E1A">
        <w:rPr>
          <w:rFonts w:ascii="Times New Roman" w:hAnsi="Times New Roman" w:cs="Times New Roman"/>
          <w:sz w:val="28"/>
          <w:szCs w:val="28"/>
        </w:rPr>
        <w:t>vuông là tứ giác có bốn góc vuông và bốn cạnh bằng nhau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8" o:title=""/>
          </v:shape>
          <o:OLEObject Type="Embed" ProgID="Equation.DSMT4" ShapeID="_x0000_i1025" DrawAspect="Content" ObjectID="_1632477375" r:id="rId9"/>
        </w:object>
      </w:r>
      <w:r w:rsidR="007225C6" w:rsidRPr="00CF4E1A">
        <w:rPr>
          <w:rFonts w:ascii="Times New Roman" w:hAnsi="Times New Roman" w:cs="Times New Roman"/>
          <w:sz w:val="28"/>
          <w:szCs w:val="28"/>
        </w:rPr>
        <w:t xml:space="preserve"> là hình vuông</w:t>
      </w:r>
      <w:r w:rsidRPr="00CF4E1A">
        <w:rPr>
          <w:rFonts w:ascii="Times New Roman" w:hAnsi="Times New Roman" w:cs="Times New Roman"/>
          <w:sz w:val="28"/>
          <w:szCs w:val="28"/>
        </w:rPr>
        <w:t xml:space="preserve"> </w:t>
      </w:r>
      <w:r w:rsidR="007225C6" w:rsidRPr="00CF4E1A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540" w:dyaOrig="800">
          <v:shape id="_x0000_i1026" type="#_x0000_t75" style="width:132pt;height:43.5pt" o:ole="">
            <v:imagedata r:id="rId10" o:title=""/>
          </v:shape>
          <o:OLEObject Type="Embed" ProgID="Equation.DSMT4" ShapeID="_x0000_i1026" DrawAspect="Content" ObjectID="_1632477376" r:id="rId11"/>
        </w:object>
      </w:r>
      <w:r w:rsidRPr="00CF4E1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225C6" w:rsidRPr="00CF4E1A" w:rsidRDefault="007225C6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color w:val="FF0000"/>
          <w:sz w:val="28"/>
          <w:szCs w:val="28"/>
        </w:rPr>
        <w:t>2. Nhậ</w:t>
      </w:r>
      <w:r w:rsidR="000D78A2" w:rsidRPr="00CF4E1A">
        <w:rPr>
          <w:rFonts w:ascii="Times New Roman" w:hAnsi="Times New Roman" w:cs="Times New Roman"/>
          <w:color w:val="FF0000"/>
          <w:sz w:val="28"/>
          <w:szCs w:val="28"/>
        </w:rPr>
        <w:t>n xét</w:t>
      </w:r>
      <w:r w:rsidRPr="00CF4E1A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CF4E1A">
        <w:rPr>
          <w:rFonts w:ascii="Times New Roman" w:hAnsi="Times New Roman" w:cs="Times New Roman"/>
          <w:sz w:val="28"/>
          <w:szCs w:val="28"/>
        </w:rPr>
        <w:t xml:space="preserve"> Từ định nghĩa hình vuông ta suy ra</w:t>
      </w:r>
    </w:p>
    <w:p w:rsidR="007225C6" w:rsidRPr="00CF4E1A" w:rsidRDefault="007225C6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- Hình vuông là hình chữ nhật có bốn cạnh bằng nhau</w:t>
      </w:r>
    </w:p>
    <w:p w:rsidR="007225C6" w:rsidRPr="00CF4E1A" w:rsidRDefault="007225C6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- Hình vuông là hình thoi có 4 góc vuông</w:t>
      </w:r>
    </w:p>
    <w:p w:rsidR="007225C6" w:rsidRPr="00CF4E1A" w:rsidRDefault="007225C6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27" type="#_x0000_t75" style="width:15.75pt;height:12.75pt" o:ole="">
            <v:imagedata r:id="rId12" o:title=""/>
          </v:shape>
          <o:OLEObject Type="Embed" ProgID="Equation.DSMT4" ShapeID="_x0000_i1027" DrawAspect="Content" ObjectID="_1632477377" r:id="rId13"/>
        </w:object>
      </w:r>
      <w:r w:rsidRPr="00CF4E1A">
        <w:rPr>
          <w:rFonts w:ascii="Times New Roman" w:hAnsi="Times New Roman" w:cs="Times New Roman"/>
          <w:sz w:val="28"/>
          <w:szCs w:val="28"/>
        </w:rPr>
        <w:t xml:space="preserve"> Hình vuông vừa là hình chữ nhật vừa là hình thoi   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color w:val="FF0000"/>
          <w:sz w:val="28"/>
          <w:szCs w:val="28"/>
        </w:rPr>
        <w:t>2. Tính chấ</w:t>
      </w:r>
      <w:r w:rsidR="007225C6" w:rsidRPr="00CF4E1A">
        <w:rPr>
          <w:rFonts w:ascii="Times New Roman" w:hAnsi="Times New Roman" w:cs="Times New Roman"/>
          <w:color w:val="FF0000"/>
          <w:sz w:val="28"/>
          <w:szCs w:val="28"/>
        </w:rPr>
        <w:t>t:</w:t>
      </w:r>
      <w:r w:rsidR="007225C6" w:rsidRPr="00CF4E1A">
        <w:rPr>
          <w:rFonts w:ascii="Times New Roman" w:hAnsi="Times New Roman" w:cs="Times New Roman"/>
          <w:sz w:val="28"/>
          <w:szCs w:val="28"/>
        </w:rPr>
        <w:t xml:space="preserve"> Hình vuông</w:t>
      </w:r>
      <w:r w:rsidR="00BF3067" w:rsidRPr="00CF4E1A">
        <w:rPr>
          <w:rFonts w:ascii="Times New Roman" w:hAnsi="Times New Roman" w:cs="Times New Roman"/>
          <w:sz w:val="28"/>
          <w:szCs w:val="28"/>
        </w:rPr>
        <w:t xml:space="preserve"> có tất cả các tính chất của hình bình </w:t>
      </w:r>
      <w:r w:rsidR="007225C6" w:rsidRPr="00CF4E1A">
        <w:rPr>
          <w:rFonts w:ascii="Times New Roman" w:hAnsi="Times New Roman" w:cs="Times New Roman"/>
          <w:sz w:val="28"/>
          <w:szCs w:val="28"/>
        </w:rPr>
        <w:t>thoi và hình chữ nhật</w:t>
      </w:r>
    </w:p>
    <w:p w:rsidR="006B2B23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Tính chất về cạnh: </w:t>
      </w:r>
    </w:p>
    <w:p w:rsidR="000D78A2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+) Có bốn cạnh bằng nhau          </w:t>
      </w:r>
      <w:r w:rsidR="007225C6" w:rsidRPr="00CF4E1A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CF4E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2B23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F4E1A">
        <w:rPr>
          <w:rFonts w:ascii="Times New Roman" w:hAnsi="Times New Roman" w:cs="Times New Roman"/>
          <w:sz w:val="28"/>
          <w:szCs w:val="28"/>
          <w:lang w:val="fr-FR"/>
        </w:rPr>
        <w:t>+) Các cạnh đối song song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Tính chất về góc: </w:t>
      </w:r>
      <w:r w:rsidR="007225C6" w:rsidRPr="00CF4E1A">
        <w:rPr>
          <w:rFonts w:ascii="Times New Roman" w:hAnsi="Times New Roman" w:cs="Times New Roman"/>
          <w:sz w:val="28"/>
          <w:szCs w:val="28"/>
        </w:rPr>
        <w:t>Bốn góc bằng nhau</w:t>
      </w:r>
    </w:p>
    <w:p w:rsidR="006B2B23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Tính chất về đường chéo: </w:t>
      </w:r>
    </w:p>
    <w:p w:rsidR="007225C6" w:rsidRPr="00CF4E1A" w:rsidRDefault="007225C6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 Hai đường chéo bằng nhau</w:t>
      </w:r>
    </w:p>
    <w:p w:rsidR="006B2B23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 Hai đường chéo cắt nhau tại trung điểm c</w:t>
      </w:r>
      <w:r w:rsidR="006345B8" w:rsidRPr="00CF4E1A">
        <w:rPr>
          <w:rFonts w:ascii="Times New Roman" w:hAnsi="Times New Roman" w:cs="Times New Roman"/>
          <w:sz w:val="28"/>
          <w:szCs w:val="28"/>
        </w:rPr>
        <w:t>ủa</w:t>
      </w:r>
      <w:r w:rsidRPr="00CF4E1A">
        <w:rPr>
          <w:rFonts w:ascii="Times New Roman" w:hAnsi="Times New Roman" w:cs="Times New Roman"/>
          <w:sz w:val="28"/>
          <w:szCs w:val="28"/>
        </w:rPr>
        <w:t xml:space="preserve"> mỗi đường</w:t>
      </w:r>
    </w:p>
    <w:p w:rsidR="006B2B23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 Hai đường chéo vuông góc với nhau</w:t>
      </w:r>
    </w:p>
    <w:p w:rsidR="007225C6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</w:t>
      </w:r>
      <w:r w:rsidR="007225C6" w:rsidRPr="00CF4E1A">
        <w:rPr>
          <w:rFonts w:ascii="Times New Roman" w:hAnsi="Times New Roman" w:cs="Times New Roman"/>
          <w:sz w:val="28"/>
          <w:szCs w:val="28"/>
        </w:rPr>
        <w:t xml:space="preserve"> </w:t>
      </w:r>
      <w:r w:rsidRPr="00CF4E1A">
        <w:rPr>
          <w:rFonts w:ascii="Times New Roman" w:hAnsi="Times New Roman" w:cs="Times New Roman"/>
          <w:sz w:val="28"/>
          <w:szCs w:val="28"/>
        </w:rPr>
        <w:t>Hai đường chéo là các đường phân giác của các góc ở đỉnh của hình thoi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color w:val="FF0000"/>
          <w:sz w:val="28"/>
          <w:szCs w:val="28"/>
        </w:rPr>
        <w:t xml:space="preserve">3. Dấu hiệu nhận biết 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7225C6" w:rsidRPr="00CF4E1A">
        <w:rPr>
          <w:rFonts w:ascii="Times New Roman" w:hAnsi="Times New Roman" w:cs="Times New Roman"/>
          <w:sz w:val="28"/>
          <w:szCs w:val="28"/>
        </w:rPr>
        <w:t>Hình chữ nhật có hai cạnh kề bằng nhau là hình vuông</w:t>
      </w:r>
    </w:p>
    <w:p w:rsidR="00715E74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CF4E1A">
        <w:rPr>
          <w:rFonts w:ascii="Times New Roman" w:hAnsi="Times New Roman" w:cs="Times New Roman"/>
          <w:sz w:val="28"/>
          <w:szCs w:val="28"/>
        </w:rPr>
        <w:t xml:space="preserve">Hình </w:t>
      </w:r>
      <w:r w:rsidR="00901780" w:rsidRPr="00CF4E1A">
        <w:rPr>
          <w:rFonts w:ascii="Times New Roman" w:hAnsi="Times New Roman" w:cs="Times New Roman"/>
          <w:sz w:val="28"/>
          <w:szCs w:val="28"/>
        </w:rPr>
        <w:t>chữ nhật có hai đường chéo vuôn</w:t>
      </w:r>
      <w:r w:rsidR="000D78A2" w:rsidRPr="00CF4E1A">
        <w:rPr>
          <w:rFonts w:ascii="Times New Roman" w:hAnsi="Times New Roman" w:cs="Times New Roman"/>
          <w:sz w:val="28"/>
          <w:szCs w:val="28"/>
        </w:rPr>
        <w:t>g</w:t>
      </w:r>
      <w:r w:rsidR="00901780" w:rsidRPr="00CF4E1A">
        <w:rPr>
          <w:rFonts w:ascii="Times New Roman" w:hAnsi="Times New Roman" w:cs="Times New Roman"/>
          <w:sz w:val="28"/>
          <w:szCs w:val="28"/>
        </w:rPr>
        <w:t xml:space="preserve"> góc với nhau là hình vuông</w:t>
      </w:r>
    </w:p>
    <w:p w:rsidR="00715E74" w:rsidRPr="00CF4E1A" w:rsidRDefault="00715E74" w:rsidP="00CF4E1A">
      <w:pPr>
        <w:tabs>
          <w:tab w:val="left" w:pos="814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CF4E1A">
        <w:rPr>
          <w:rFonts w:ascii="Times New Roman" w:hAnsi="Times New Roman" w:cs="Times New Roman"/>
          <w:sz w:val="28"/>
          <w:szCs w:val="28"/>
        </w:rPr>
        <w:t xml:space="preserve">Hình </w:t>
      </w:r>
      <w:r w:rsidR="00901780" w:rsidRPr="00CF4E1A">
        <w:rPr>
          <w:rFonts w:ascii="Times New Roman" w:hAnsi="Times New Roman" w:cs="Times New Roman"/>
          <w:sz w:val="28"/>
          <w:szCs w:val="28"/>
        </w:rPr>
        <w:t>chữ nhật có 1 đường chéo là đường phân giác của một góc là hình vuông</w:t>
      </w:r>
    </w:p>
    <w:p w:rsidR="003D4C4F" w:rsidRPr="00CF4E1A" w:rsidRDefault="00715E74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CF4E1A">
        <w:rPr>
          <w:rFonts w:ascii="Times New Roman" w:hAnsi="Times New Roman" w:cs="Times New Roman"/>
          <w:sz w:val="28"/>
          <w:szCs w:val="28"/>
        </w:rPr>
        <w:t xml:space="preserve">Hình </w:t>
      </w:r>
      <w:r w:rsidR="00901780" w:rsidRPr="00CF4E1A">
        <w:rPr>
          <w:rFonts w:ascii="Times New Roman" w:hAnsi="Times New Roman" w:cs="Times New Roman"/>
          <w:sz w:val="28"/>
          <w:szCs w:val="28"/>
        </w:rPr>
        <w:t>thoi có m</w:t>
      </w:r>
      <w:r w:rsidR="00B431AA" w:rsidRPr="00CF4E1A">
        <w:rPr>
          <w:rFonts w:ascii="Times New Roman" w:hAnsi="Times New Roman" w:cs="Times New Roman"/>
          <w:sz w:val="28"/>
          <w:szCs w:val="28"/>
        </w:rPr>
        <w:t>ộ</w:t>
      </w:r>
      <w:r w:rsidR="00901780" w:rsidRPr="00CF4E1A">
        <w:rPr>
          <w:rFonts w:ascii="Times New Roman" w:hAnsi="Times New Roman" w:cs="Times New Roman"/>
          <w:sz w:val="28"/>
          <w:szCs w:val="28"/>
        </w:rPr>
        <w:t>t góc vuông là hình vuông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- Hình thoi có hai đường chéo bằng nhau là hình vuông</w:t>
      </w:r>
    </w:p>
    <w:p w:rsidR="006B2B23" w:rsidRPr="00CF4E1A" w:rsidRDefault="006B2B23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color w:val="FF0000"/>
          <w:sz w:val="28"/>
          <w:szCs w:val="28"/>
        </w:rPr>
        <w:t xml:space="preserve">4. </w:t>
      </w:r>
      <w:r w:rsidR="00901780" w:rsidRPr="00CF4E1A">
        <w:rPr>
          <w:rFonts w:ascii="Times New Roman" w:hAnsi="Times New Roman" w:cs="Times New Roman"/>
          <w:color w:val="FF0000"/>
          <w:sz w:val="28"/>
          <w:szCs w:val="28"/>
        </w:rPr>
        <w:t>Nhận xét:</w:t>
      </w:r>
      <w:r w:rsidR="00901780" w:rsidRPr="00CF4E1A">
        <w:rPr>
          <w:rFonts w:ascii="Times New Roman" w:hAnsi="Times New Roman" w:cs="Times New Roman"/>
          <w:sz w:val="28"/>
          <w:szCs w:val="28"/>
        </w:rPr>
        <w:t xml:space="preserve"> Một tứ giác vừa là hình chữ nhật vừa là hình thoi thì tứ giác đó là hình vuông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color w:val="FF0000"/>
          <w:sz w:val="28"/>
          <w:szCs w:val="28"/>
        </w:rPr>
        <w:t>5. Tính chất đối xứng của hình vuông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- Hình vuông có 1 tâm đối xứng là giao điểm của hai đường chéo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- Hình vuông có bốn chục đối xứng: 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 2 đường chéo của hình vuông</w:t>
      </w:r>
    </w:p>
    <w:p w:rsidR="00901780" w:rsidRPr="00CF4E1A" w:rsidRDefault="00901780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+) 2 đường thẳng nối trung điể</w:t>
      </w:r>
      <w:r w:rsidR="000D78A2" w:rsidRPr="00CF4E1A">
        <w:rPr>
          <w:rFonts w:ascii="Times New Roman" w:hAnsi="Times New Roman" w:cs="Times New Roman"/>
          <w:sz w:val="28"/>
          <w:szCs w:val="28"/>
        </w:rPr>
        <w:t xml:space="preserve">m </w:t>
      </w:r>
      <w:r w:rsidRPr="00CF4E1A">
        <w:rPr>
          <w:rFonts w:ascii="Times New Roman" w:hAnsi="Times New Roman" w:cs="Times New Roman"/>
          <w:sz w:val="28"/>
          <w:szCs w:val="28"/>
        </w:rPr>
        <w:t>các cạnh đối diện của hình vuông</w:t>
      </w:r>
    </w:p>
    <w:p w:rsidR="00B6435F" w:rsidRPr="00CF4E1A" w:rsidRDefault="00B6435F" w:rsidP="00CF4E1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Bài tập </w:t>
      </w:r>
      <w:r w:rsidR="000F6D99" w:rsidRPr="00CF4E1A">
        <w:rPr>
          <w:rFonts w:ascii="Times New Roman" w:hAnsi="Times New Roman" w:cs="Times New Roman"/>
          <w:b/>
          <w:color w:val="FF0000"/>
          <w:sz w:val="28"/>
          <w:szCs w:val="28"/>
        </w:rPr>
        <w:t>và các dạng toán</w:t>
      </w:r>
    </w:p>
    <w:p w:rsidR="000F6D99" w:rsidRPr="00CF4E1A" w:rsidRDefault="000F6D99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Dạng 1: Chứng minh 1 tứ giác là hình </w:t>
      </w:r>
      <w:r w:rsidR="00901780" w:rsidRPr="00CF4E1A">
        <w:rPr>
          <w:rFonts w:ascii="Times New Roman" w:hAnsi="Times New Roman" w:cs="Times New Roman"/>
          <w:b/>
          <w:color w:val="FF0000"/>
          <w:sz w:val="28"/>
          <w:szCs w:val="28"/>
        </w:rPr>
        <w:t>vuông</w:t>
      </w:r>
    </w:p>
    <w:p w:rsidR="003D4C4F" w:rsidRPr="00CF4E1A" w:rsidRDefault="003D4C4F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CF4E1A">
        <w:rPr>
          <w:rFonts w:ascii="Times New Roman" w:hAnsi="Times New Roman" w:cs="Times New Roman"/>
          <w:sz w:val="28"/>
          <w:szCs w:val="28"/>
        </w:rPr>
        <w:t xml:space="preserve"> Vận dụng các dấu hiệu nhận biết để chứng minh 1 tứ</w:t>
      </w:r>
      <w:r w:rsidR="00901780" w:rsidRPr="00CF4E1A">
        <w:rPr>
          <w:rFonts w:ascii="Times New Roman" w:hAnsi="Times New Roman" w:cs="Times New Roman"/>
          <w:sz w:val="28"/>
          <w:szCs w:val="28"/>
        </w:rPr>
        <w:t xml:space="preserve"> giác là hình vuông</w:t>
      </w:r>
    </w:p>
    <w:p w:rsidR="00D07D77" w:rsidRPr="00CF4E1A" w:rsidRDefault="00B6435F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CF4E1A">
        <w:rPr>
          <w:rFonts w:ascii="Times New Roman" w:hAnsi="Times New Roman" w:cs="Times New Roman"/>
          <w:sz w:val="28"/>
          <w:szCs w:val="28"/>
        </w:rPr>
        <w:t xml:space="preserve"> </w:t>
      </w:r>
      <w:r w:rsidR="00FE202B" w:rsidRPr="00CF4E1A">
        <w:rPr>
          <w:rFonts w:ascii="Times New Roman" w:hAnsi="Times New Roman" w:cs="Times New Roman"/>
          <w:sz w:val="28"/>
          <w:szCs w:val="28"/>
        </w:rPr>
        <w:t xml:space="preserve">Cho </w:t>
      </w:r>
      <w:r w:rsidR="00901780" w:rsidRPr="00CF4E1A">
        <w:rPr>
          <w:rFonts w:ascii="Times New Roman" w:hAnsi="Times New Roman" w:cs="Times New Roman"/>
          <w:sz w:val="28"/>
          <w:szCs w:val="28"/>
        </w:rPr>
        <w:t>hình vuông DBEC. Trên cạnh CD lấy điểm A, trên tia đối của tia DC lấy điểm K, trên tia đối của tia ED lấy điểm M sao cho CA = DK = EM. Vẽ</w:t>
      </w:r>
      <w:r w:rsidR="000D78A2" w:rsidRPr="00CF4E1A">
        <w:rPr>
          <w:rFonts w:ascii="Times New Roman" w:hAnsi="Times New Roman" w:cs="Times New Roman"/>
          <w:sz w:val="28"/>
          <w:szCs w:val="28"/>
        </w:rPr>
        <w:t xml:space="preserve"> hình vuông DKIH (</w:t>
      </w:r>
      <w:r w:rsidR="00901780" w:rsidRPr="00CF4E1A">
        <w:rPr>
          <w:rFonts w:ascii="Times New Roman" w:hAnsi="Times New Roman" w:cs="Times New Roman"/>
          <w:sz w:val="28"/>
          <w:szCs w:val="28"/>
        </w:rPr>
        <w:t>H thuộ</w:t>
      </w:r>
      <w:r w:rsidR="000D78A2" w:rsidRPr="00CF4E1A">
        <w:rPr>
          <w:rFonts w:ascii="Times New Roman" w:hAnsi="Times New Roman" w:cs="Times New Roman"/>
          <w:sz w:val="28"/>
          <w:szCs w:val="28"/>
        </w:rPr>
        <w:t>c DE</w:t>
      </w:r>
      <w:r w:rsidR="00901780" w:rsidRPr="00CF4E1A">
        <w:rPr>
          <w:rFonts w:ascii="Times New Roman" w:hAnsi="Times New Roman" w:cs="Times New Roman"/>
          <w:sz w:val="28"/>
          <w:szCs w:val="28"/>
        </w:rPr>
        <w:t>). Chứng minh rằng tứ giác ABMI là hình vuông</w:t>
      </w:r>
    </w:p>
    <w:p w:rsidR="00901780" w:rsidRPr="00CF4E1A" w:rsidRDefault="00901780" w:rsidP="00CF4E1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318C6" w:rsidRPr="00CF4E1A" w:rsidRDefault="000318C6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Ta có: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40" w:dyaOrig="279">
          <v:shape id="_x0000_i1028" type="#_x0000_t75" style="width:294.75pt;height:15.75pt" o:ole="">
            <v:imagedata r:id="rId14" o:title=""/>
          </v:shape>
          <o:OLEObject Type="Embed" ProgID="Equation.DSMT4" ShapeID="_x0000_i1028" DrawAspect="Content" ObjectID="_1632477378" r:id="rId15"/>
        </w:object>
      </w:r>
    </w:p>
    <w:p w:rsidR="00901780" w:rsidRPr="00CF4E1A" w:rsidRDefault="000318C6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399" w:dyaOrig="340">
          <v:shape id="_x0000_i1029" type="#_x0000_t75" style="width:334.5pt;height:19.5pt" o:ole="">
            <v:imagedata r:id="rId16" o:title=""/>
          </v:shape>
          <o:OLEObject Type="Embed" ProgID="Equation.DSMT4" ShapeID="_x0000_i1029" DrawAspect="Content" ObjectID="_1632477379" r:id="rId17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>Là hình vuông ( dấu hiệu nhận biết )</w:t>
      </w:r>
    </w:p>
    <w:p w:rsidR="000D78A2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502592" behindDoc="0" locked="0" layoutInCell="1" allowOverlap="1" wp14:anchorId="1C4E65EF" wp14:editId="06A93454">
            <wp:simplePos x="0" y="0"/>
            <wp:positionH relativeFrom="column">
              <wp:posOffset>-180975</wp:posOffset>
            </wp:positionH>
            <wp:positionV relativeFrom="paragraph">
              <wp:posOffset>-190500</wp:posOffset>
            </wp:positionV>
            <wp:extent cx="2276475" cy="2143125"/>
            <wp:effectExtent l="0" t="0" r="0" b="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D78A2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D78A2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D78A2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D78A2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318C6" w:rsidRPr="00CF4E1A" w:rsidRDefault="00D07D77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0318C6" w:rsidRPr="00CF4E1A">
        <w:rPr>
          <w:rFonts w:ascii="Times New Roman" w:hAnsi="Times New Roman" w:cs="Times New Roman"/>
          <w:sz w:val="28"/>
          <w:szCs w:val="28"/>
          <w:lang w:val="nl-NL"/>
        </w:rPr>
        <w:t>tam giác ABC vuông tại A. Trên cạ</w:t>
      </w:r>
      <w:r w:rsidR="00055462" w:rsidRPr="00CF4E1A">
        <w:rPr>
          <w:rFonts w:ascii="Times New Roman" w:hAnsi="Times New Roman" w:cs="Times New Roman"/>
          <w:sz w:val="28"/>
          <w:szCs w:val="28"/>
          <w:lang w:val="nl-NL"/>
        </w:rPr>
        <w:t>nh AB, AC the</w:t>
      </w:r>
      <w:r w:rsidR="000318C6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o thứ tự lấy các điểm D và E sao cho BD = CE. </w:t>
      </w:r>
      <w:r w:rsidR="000318C6" w:rsidRPr="00CF4E1A">
        <w:rPr>
          <w:rFonts w:ascii="Times New Roman" w:hAnsi="Times New Roman" w:cs="Times New Roman"/>
          <w:sz w:val="28"/>
          <w:szCs w:val="28"/>
        </w:rPr>
        <w:t>Gọi M, N, P, Q theo thứ tự là trung điểm của DE, EB, BC, CD. Chứng minh rằng tứ giác MNPQ là hình vuông</w:t>
      </w:r>
    </w:p>
    <w:p w:rsidR="000318C6" w:rsidRPr="00CF4E1A" w:rsidRDefault="003533B0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1692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5080</wp:posOffset>
            </wp:positionV>
            <wp:extent cx="2762250" cy="1924050"/>
            <wp:effectExtent l="0" t="0" r="0" b="0"/>
            <wp:wrapSquare wrapText="bothSides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18C6" w:rsidRPr="00CF4E1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533B0" w:rsidRPr="00CF4E1A" w:rsidRDefault="003533B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80" w:dyaOrig="620">
          <v:shape id="_x0000_i1030" type="#_x0000_t75" style="width:207.75pt;height:35.25pt" o:ole="">
            <v:imagedata r:id="rId20" o:title=""/>
          </v:shape>
          <o:OLEObject Type="Embed" ProgID="Equation.DSMT4" ShapeID="_x0000_i1030" DrawAspect="Content" ObjectID="_1632477380" r:id="rId21"/>
        </w:object>
      </w:r>
    </w:p>
    <w:p w:rsidR="003533B0" w:rsidRPr="00CF4E1A" w:rsidRDefault="003533B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879" w:dyaOrig="720">
          <v:shape id="_x0000_i1031" type="#_x0000_t75" style="width:202.5pt;height:40.5pt" o:ole="">
            <v:imagedata r:id="rId22" o:title=""/>
          </v:shape>
          <o:OLEObject Type="Embed" ProgID="Equation.DSMT4" ShapeID="_x0000_i1031" DrawAspect="Content" ObjectID="_1632477381" r:id="rId23"/>
        </w:object>
      </w:r>
    </w:p>
    <w:p w:rsidR="003533B0" w:rsidRPr="00CF4E1A" w:rsidRDefault="003533B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60" w:dyaOrig="320">
          <v:shape id="_x0000_i1032" type="#_x0000_t75" style="width:60.75pt;height:18pt" o:ole="">
            <v:imagedata r:id="rId24" o:title=""/>
          </v:shape>
          <o:OLEObject Type="Embed" ProgID="Equation.DSMT4" ShapeID="_x0000_i1032" DrawAspect="Content" ObjectID="_1632477382" r:id="rId25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vuông</w:t>
      </w:r>
    </w:p>
    <w:p w:rsidR="00BA47E3" w:rsidRPr="00CF4E1A" w:rsidRDefault="00BA47E3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tam giác ABC. Dựng về phía ngoài tam giác các hình vuông ABDE và ACFG. Gọi Q, N lần lượt là giao điểm các đường chéo của hình vuông ABDE và hình vuông ACFG. Gọi M, P lần lượt là trung điểm BC và EG. Chứng minh rằng tứ giác MNPQ là hình vuông</w:t>
      </w:r>
    </w:p>
    <w:p w:rsidR="00BA47E3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35360" behindDoc="0" locked="0" layoutInCell="1" allowOverlap="1" wp14:anchorId="73409C9C" wp14:editId="10C51365">
            <wp:simplePos x="0" y="0"/>
            <wp:positionH relativeFrom="column">
              <wp:posOffset>0</wp:posOffset>
            </wp:positionH>
            <wp:positionV relativeFrom="paragraph">
              <wp:posOffset>18415</wp:posOffset>
            </wp:positionV>
            <wp:extent cx="3257550" cy="2105025"/>
            <wp:effectExtent l="0" t="0" r="0" b="0"/>
            <wp:wrapSquare wrapText="bothSides"/>
            <wp:docPr id="1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7E3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F6D5B" w:rsidRPr="00CF4E1A" w:rsidRDefault="00BA47E3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CF4E1A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3800" w:dyaOrig="1320">
          <v:shape id="_x0000_i1033" type="#_x0000_t75" style="width:198.75pt;height:75.75pt" o:ole="">
            <v:imagedata r:id="rId27" o:title=""/>
          </v:shape>
          <o:OLEObject Type="Embed" ProgID="Equation.DSMT4" ShapeID="_x0000_i1033" DrawAspect="Content" ObjectID="_1632477383" r:id="rId28"/>
        </w:object>
      </w:r>
    </w:p>
    <w:p w:rsidR="00CF6D5B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80" w:dyaOrig="320">
          <v:shape id="_x0000_i1034" type="#_x0000_t75" style="width:187.5pt;height:18pt" o:ole="">
            <v:imagedata r:id="rId29" o:title=""/>
          </v:shape>
          <o:OLEObject Type="Embed" ProgID="Equation.DSMT4" ShapeID="_x0000_i1034" DrawAspect="Content" ObjectID="_1632477384" r:id="rId30"/>
        </w:object>
      </w:r>
    </w:p>
    <w:p w:rsidR="00BA47E3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ừ (1)(2)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680" w:dyaOrig="320">
          <v:shape id="_x0000_i1035" type="#_x0000_t75" style="width:192.75pt;height:18pt" o:ole="">
            <v:imagedata r:id="rId31" o:title=""/>
          </v:shape>
          <o:OLEObject Type="Embed" ProgID="Equation.DSMT4" ShapeID="_x0000_i1035" DrawAspect="Content" ObjectID="_1632477385" r:id="rId32"/>
        </w:object>
      </w:r>
      <w:r w:rsidR="00BA47E3"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là hình thoi ( dấu hiệu nhận biết )</w:t>
      </w:r>
    </w:p>
    <w:p w:rsidR="00CF6D5B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Gọi I là giao điểm của EC và BG, ta có: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360" w:dyaOrig="340">
          <v:shape id="_x0000_i1036" type="#_x0000_t75" style="width:280.5pt;height:19.5pt" o:ole="">
            <v:imagedata r:id="rId33" o:title=""/>
          </v:shape>
          <o:OLEObject Type="Embed" ProgID="Equation.DSMT4" ShapeID="_x0000_i1036" DrawAspect="Content" ObjectID="_1632477386" r:id="rId34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F6D5B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( Do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40" w:dyaOrig="380">
          <v:shape id="_x0000_i1037" type="#_x0000_t75" style="width:59.25pt;height:21.75pt" o:ole="">
            <v:imagedata r:id="rId35" o:title=""/>
          </v:shape>
          <o:OLEObject Type="Embed" ProgID="Equation.DSMT4" ShapeID="_x0000_i1037" DrawAspect="Content" ObjectID="_1632477387" r:id="rId3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cặp góc tương ướng của hai tam giác bằng nhau )</w:t>
      </w:r>
    </w:p>
    <w:p w:rsidR="00BA47E3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960" w:dyaOrig="380">
          <v:shape id="_x0000_i1038" type="#_x0000_t75" style="width:468.75pt;height:21.75pt" o:ole="">
            <v:imagedata r:id="rId37" o:title=""/>
          </v:shape>
          <o:OLEObject Type="Embed" ProgID="Equation.DSMT4" ShapeID="_x0000_i1038" DrawAspect="Content" ObjectID="_1632477388" r:id="rId38"/>
        </w:object>
      </w:r>
    </w:p>
    <w:p w:rsidR="00711E03" w:rsidRPr="00CF4E1A" w:rsidRDefault="00CF6D5B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Từ (1)(4)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00" w:dyaOrig="320">
          <v:shape id="_x0000_i1039" type="#_x0000_t75" style="width:130.5pt;height:18pt" o:ole="">
            <v:imagedata r:id="rId39" o:title=""/>
          </v:shape>
          <o:OLEObject Type="Embed" ProgID="Equation.DSMT4" ShapeID="_x0000_i1039" DrawAspect="Content" ObjectID="_1632477389" r:id="rId40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vuông ( hình thoi có 1 góc vuông là hình vuông ) </w:t>
      </w:r>
    </w:p>
    <w:p w:rsidR="00711E03" w:rsidRPr="00CF4E1A" w:rsidRDefault="00711E03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hình thang ABCD, có: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040" w:dyaOrig="380">
          <v:shape id="_x0000_i1040" type="#_x0000_t75" style="width:159pt;height:21.75pt" o:ole="">
            <v:imagedata r:id="rId41" o:title=""/>
          </v:shape>
          <o:OLEObject Type="Embed" ProgID="Equation.DSMT4" ShapeID="_x0000_i1040" DrawAspect="Content" ObjectID="_1632477390" r:id="rId4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. Gọi H là hình chiếu của D lên AC. M, N, P lần lượt là trung điểm của CD, HC, HD</w:t>
      </w:r>
    </w:p>
    <w:p w:rsidR="00711E03" w:rsidRPr="00CF4E1A" w:rsidRDefault="00711E03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a. Chứng minh tứ giác ABMD là hình vuông, tam giác BDC vuông cân</w:t>
      </w:r>
    </w:p>
    <w:p w:rsidR="00711E03" w:rsidRPr="00CF4E1A" w:rsidRDefault="00711E03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Chứng minh tứ</w:t>
      </w:r>
      <w:r w:rsidR="00573A16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giác DMNP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</w:t>
      </w:r>
    </w:p>
    <w:p w:rsidR="00711E03" w:rsidRPr="00CF4E1A" w:rsidRDefault="00711E03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99" w:dyaOrig="320">
          <v:shape id="_x0000_i1041" type="#_x0000_t75" style="width:52.5pt;height:18pt" o:ole="">
            <v:imagedata r:id="rId43" o:title=""/>
          </v:shape>
          <o:OLEObject Type="Embed" ProgID="Equation.DSMT4" ShapeID="_x0000_i1041" DrawAspect="Content" ObjectID="_1632477391" r:id="rId44"/>
        </w:object>
      </w:r>
    </w:p>
    <w:p w:rsidR="00711E03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51744" behindDoc="0" locked="0" layoutInCell="1" allowOverlap="1" wp14:anchorId="767715DC" wp14:editId="518E7FB9">
            <wp:simplePos x="0" y="0"/>
            <wp:positionH relativeFrom="column">
              <wp:posOffset>0</wp:posOffset>
            </wp:positionH>
            <wp:positionV relativeFrom="paragraph">
              <wp:posOffset>12700</wp:posOffset>
            </wp:positionV>
            <wp:extent cx="2952750" cy="1800225"/>
            <wp:effectExtent l="0" t="0" r="0" b="0"/>
            <wp:wrapSquare wrapText="bothSides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1E03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73F5A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000" w:dyaOrig="620">
          <v:shape id="_x0000_i1042" type="#_x0000_t75" style="width:209.25pt;height:35.25pt" o:ole="">
            <v:imagedata r:id="rId46" o:title=""/>
          </v:shape>
          <o:OLEObject Type="Embed" ProgID="Equation.DSMT4" ShapeID="_x0000_i1042" DrawAspect="Content" ObjectID="_1632477392" r:id="rId47"/>
        </w:object>
      </w:r>
    </w:p>
    <w:p w:rsidR="00873F5A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là hình bình hành ( dấu hiệu nhận biết )</w:t>
      </w:r>
    </w:p>
    <w:p w:rsidR="00873F5A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Lại có: AB = AD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43" type="#_x0000_t75" style="width:60.75pt;height:15.75pt" o:ole="">
            <v:imagedata r:id="rId48" o:title=""/>
          </v:shape>
          <o:OLEObject Type="Embed" ProgID="Equation.DSMT4" ShapeID="_x0000_i1043" DrawAspect="Content" ObjectID="_1632477393" r:id="rId49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thoi, mà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39" w:dyaOrig="340">
          <v:shape id="_x0000_i1044" type="#_x0000_t75" style="width:101.25pt;height:19.5pt" o:ole="">
            <v:imagedata r:id="rId50" o:title=""/>
          </v:shape>
          <o:OLEObject Type="Embed" ProgID="Equation.DSMT4" ShapeID="_x0000_i1044" DrawAspect="Content" ObjectID="_1632477394" r:id="rId51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vuông.</w:t>
      </w:r>
    </w:p>
    <w:p w:rsidR="00873F5A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45" type="#_x0000_t75" style="width:36.75pt;height:15.75pt" o:ole="">
            <v:imagedata r:id="rId52" o:title=""/>
          </v:shape>
          <o:OLEObject Type="Embed" ProgID="Equation.DSMT4" ShapeID="_x0000_i1045" DrawAspect="Content" ObjectID="_1632477395" r:id="rId53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, có BM = DM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80" w:dyaOrig="620">
          <v:shape id="_x0000_i1046" type="#_x0000_t75" style="width:93pt;height:35.25pt" o:ole="">
            <v:imagedata r:id="rId54" o:title=""/>
          </v:shape>
          <o:OLEObject Type="Embed" ProgID="Equation.DSMT4" ShapeID="_x0000_i1046" DrawAspect="Content" ObjectID="_1632477396" r:id="rId55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vuông cân (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40">
          <v:shape id="_x0000_i1047" type="#_x0000_t75" style="width:60pt;height:19.5pt" o:ole="">
            <v:imagedata r:id="rId56" o:title=""/>
          </v:shape>
          <o:OLEObject Type="Embed" ProgID="Equation.DSMT4" ShapeID="_x0000_i1047" DrawAspect="Content" ObjectID="_1632477397" r:id="rId57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)      </w:t>
      </w:r>
    </w:p>
    <w:p w:rsidR="00873F5A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Xét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48" type="#_x0000_t75" style="width:39pt;height:15.75pt" o:ole="">
            <v:imagedata r:id="rId58" o:title=""/>
          </v:shape>
          <o:OLEObject Type="Embed" ProgID="Equation.DSMT4" ShapeID="_x0000_i1048" DrawAspect="Content" ObjectID="_1632477398" r:id="rId59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, có: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60" w:dyaOrig="620">
          <v:shape id="_x0000_i1049" type="#_x0000_t75" style="width:181.5pt;height:35.25pt" o:ole="">
            <v:imagedata r:id="rId60" o:title=""/>
          </v:shape>
          <o:OLEObject Type="Embed" ProgID="Equation.DSMT4" ShapeID="_x0000_i1049" DrawAspect="Content" ObjectID="_1632477399" r:id="rId61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</w:t>
      </w:r>
    </w:p>
    <w:p w:rsidR="00711E03" w:rsidRPr="00CF4E1A" w:rsidRDefault="00873F5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40" w:dyaOrig="320">
          <v:shape id="_x0000_i1050" type="#_x0000_t75" style="width:180pt;height:18pt" o:ole="">
            <v:imagedata r:id="rId62" o:title=""/>
          </v:shape>
          <o:OLEObject Type="Embed" ProgID="Equation.DSMT4" ShapeID="_x0000_i1050" DrawAspect="Content" ObjectID="_1632477400" r:id="rId63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. Ta có tam giác ADP có Q là trực tâm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00" w:dyaOrig="320">
          <v:shape id="_x0000_i1051" type="#_x0000_t75" style="width:68.25pt;height:18pt" o:ole="">
            <v:imagedata r:id="rId64" o:title=""/>
          </v:shape>
          <o:OLEObject Type="Embed" ProgID="Equation.DSMT4" ShapeID="_x0000_i1051" DrawAspect="Content" ObjectID="_1632477401" r:id="rId65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32A60" w:rsidRPr="00CF4E1A" w:rsidRDefault="00032A60" w:rsidP="00CF4E1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2: Vận dụng tính chất củ</w:t>
      </w:r>
      <w:r w:rsidR="00090842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 hình vuông</w:t>
      </w: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để chứng minh </w:t>
      </w:r>
      <w:r w:rsidR="00CF6D5B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 tính chất hình học</w:t>
      </w:r>
    </w:p>
    <w:p w:rsidR="00032A60" w:rsidRPr="00CF4E1A" w:rsidRDefault="00032A6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="0026199C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Vận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dụng </w:t>
      </w:r>
      <w:r w:rsidR="0026199C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định nghĩa và 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ác tính chất </w:t>
      </w:r>
      <w:r w:rsidR="0026199C" w:rsidRPr="00CF4E1A">
        <w:rPr>
          <w:rFonts w:ascii="Times New Roman" w:hAnsi="Times New Roman" w:cs="Times New Roman"/>
          <w:sz w:val="28"/>
          <w:szCs w:val="28"/>
          <w:lang w:val="nl-NL"/>
        </w:rPr>
        <w:t>về cạnh, góc, đường chéo củ</w:t>
      </w:r>
      <w:r w:rsidR="00090842" w:rsidRPr="00CF4E1A">
        <w:rPr>
          <w:rFonts w:ascii="Times New Roman" w:hAnsi="Times New Roman" w:cs="Times New Roman"/>
          <w:sz w:val="28"/>
          <w:szCs w:val="28"/>
          <w:lang w:val="nl-NL"/>
        </w:rPr>
        <w:t>a hình vuông.</w:t>
      </w:r>
    </w:p>
    <w:p w:rsidR="006F1A80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6F1A80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F1A80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hình vuông ABCD. Trên các cạnh AD, DC lần lượt lấy các điểm E, F sao cho AE = DF. Chứng minh</w:t>
      </w:r>
    </w:p>
    <w:p w:rsidR="006F1A80" w:rsidRPr="00CF4E1A" w:rsidRDefault="006F1A80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560" w:dyaOrig="260">
          <v:shape id="_x0000_i1052" type="#_x0000_t75" style="width:81.75pt;height:15pt" o:ole="">
            <v:imagedata r:id="rId66" o:title=""/>
          </v:shape>
          <o:OLEObject Type="Embed" ProgID="Equation.DSMT4" ShapeID="_x0000_i1052" DrawAspect="Content" ObjectID="_1632477402" r:id="rId67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60" w:dyaOrig="260">
          <v:shape id="_x0000_i1053" type="#_x0000_t75" style="width:50.25pt;height:15pt" o:ole="">
            <v:imagedata r:id="rId68" o:title=""/>
          </v:shape>
          <o:OLEObject Type="Embed" ProgID="Equation.DSMT4" ShapeID="_x0000_i1053" DrawAspect="Content" ObjectID="_1632477403" r:id="rId69"/>
        </w:object>
      </w:r>
    </w:p>
    <w:p w:rsidR="006F1A80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67456" behindDoc="0" locked="0" layoutInCell="1" allowOverlap="1" wp14:anchorId="0227E53F" wp14:editId="4F924F98">
            <wp:simplePos x="0" y="0"/>
            <wp:positionH relativeFrom="column">
              <wp:posOffset>0</wp:posOffset>
            </wp:positionH>
            <wp:positionV relativeFrom="paragraph">
              <wp:posOffset>33655</wp:posOffset>
            </wp:positionV>
            <wp:extent cx="1943100" cy="1914525"/>
            <wp:effectExtent l="0" t="0" r="0" b="0"/>
            <wp:wrapSquare wrapText="bothSides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1A80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6754C" w:rsidRPr="00CF4E1A" w:rsidRDefault="006F1A8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Ta có </w:t>
      </w:r>
      <w:r w:rsidR="0096754C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19" w:dyaOrig="380">
          <v:shape id="_x0000_i1054" type="#_x0000_t75" style="width:184.5pt;height:21.75pt" o:ole="">
            <v:imagedata r:id="rId71" o:title=""/>
          </v:shape>
          <o:OLEObject Type="Embed" ProgID="Equation.DSMT4" ShapeID="_x0000_i1054" DrawAspect="Content" ObjectID="_1632477404" r:id="rId7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96754C" w:rsidRPr="00CF4E1A" w:rsidRDefault="0096754C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Gọi I là giao điểm của AF và BE</w:t>
      </w:r>
    </w:p>
    <w:p w:rsidR="000D78A2" w:rsidRPr="00CF4E1A" w:rsidRDefault="0096754C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ó: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20" w:dyaOrig="380">
          <v:shape id="_x0000_i1055" type="#_x0000_t75" style="width:195pt;height:21.75pt" o:ole="">
            <v:imagedata r:id="rId73" o:title=""/>
          </v:shape>
          <o:OLEObject Type="Embed" ProgID="Equation.DSMT4" ShapeID="_x0000_i1055" DrawAspect="Content" ObjectID="_1632477405" r:id="rId74"/>
        </w:object>
      </w:r>
    </w:p>
    <w:p w:rsidR="00834D91" w:rsidRPr="00CF4E1A" w:rsidRDefault="00834D91" w:rsidP="00CF4E1A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F1A80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96754C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6754C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hình vuông ABCD. Trên tia đối của tia BA lấy điểm E, trên tia đối của tia CB lấy điểm F sao cho AE = CF</w:t>
      </w:r>
    </w:p>
    <w:p w:rsidR="0096754C" w:rsidRPr="00CF4E1A" w:rsidRDefault="0096754C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553" type="#_x0000_t75" style="width:37.5pt;height:15pt" o:ole="">
            <v:imagedata r:id="rId75" o:title=""/>
          </v:shape>
          <o:OLEObject Type="Embed" ProgID="Equation.DSMT4" ShapeID="_x0000_i1553" DrawAspect="Content" ObjectID="_1632477406" r:id="rId7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vuông cân</w:t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b. Gọi I là trung điểm của EF. Chứng minh BI = DI</w:t>
      </w:r>
    </w:p>
    <w:p w:rsidR="0096754C" w:rsidRPr="00CF4E1A" w:rsidRDefault="00834D9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5888" behindDoc="0" locked="0" layoutInCell="1" allowOverlap="1" wp14:anchorId="02166FED" wp14:editId="31D078AB">
            <wp:simplePos x="0" y="0"/>
            <wp:positionH relativeFrom="column">
              <wp:posOffset>-66675</wp:posOffset>
            </wp:positionH>
            <wp:positionV relativeFrom="paragraph">
              <wp:posOffset>456565</wp:posOffset>
            </wp:positionV>
            <wp:extent cx="1866900" cy="2695575"/>
            <wp:effectExtent l="0" t="0" r="0" b="0"/>
            <wp:wrapSquare wrapText="bothSides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754C" w:rsidRPr="00CF4E1A">
        <w:rPr>
          <w:rFonts w:ascii="Times New Roman" w:hAnsi="Times New Roman" w:cs="Times New Roman"/>
          <w:sz w:val="28"/>
          <w:szCs w:val="28"/>
          <w:lang w:val="nl-NL"/>
        </w:rPr>
        <w:t>c. Chứng minh A, C, I thẳng hàng</w:t>
      </w:r>
    </w:p>
    <w:p w:rsidR="0096754C" w:rsidRPr="00CF4E1A" w:rsidRDefault="0096754C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03ADA" w:rsidRPr="00CF4E1A" w:rsidRDefault="0096754C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834D91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660" w:dyaOrig="380">
          <v:shape id="_x0000_i1687" type="#_x0000_t75" style="width:244.5pt;height:21.75pt" o:ole="">
            <v:imagedata r:id="rId78" o:title=""/>
          </v:shape>
          <o:OLEObject Type="Embed" ProgID="Equation.DSMT4" ShapeID="_x0000_i1687" DrawAspect="Content" ObjectID="_1632477407" r:id="rId79"/>
        </w:object>
      </w:r>
      <w:r w:rsidR="00834D91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320" w:dyaOrig="340">
          <v:shape id="_x0000_i1689" type="#_x0000_t75" style="width:226.5pt;height:19.5pt" o:ole="">
            <v:imagedata r:id="rId80" o:title=""/>
          </v:shape>
          <o:OLEObject Type="Embed" ProgID="Equation.DSMT4" ShapeID="_x0000_i1689" DrawAspect="Content" ObjectID="_1632477408" r:id="rId81"/>
        </w:object>
      </w:r>
    </w:p>
    <w:p w:rsidR="00403ADA" w:rsidRPr="00CF4E1A" w:rsidRDefault="00403AD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20" w:dyaOrig="620">
          <v:shape id="_x0000_i1058" type="#_x0000_t75" style="width:79.5pt;height:35.25pt" o:ole="">
            <v:imagedata r:id="rId82" o:title=""/>
          </v:shape>
          <o:OLEObject Type="Embed" ProgID="Equation.DSMT4" ShapeID="_x0000_i1058" DrawAspect="Content" ObjectID="_1632477409" r:id="rId83"/>
        </w:object>
      </w:r>
    </w:p>
    <w:p w:rsidR="000D78A2" w:rsidRPr="00CF4E1A" w:rsidRDefault="00403AD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. Do IB = ID nên I thuộc đường trung trực của BD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59" type="#_x0000_t75" style="width:54.75pt;height:15.75pt" o:ole="">
            <v:imagedata r:id="rId84" o:title=""/>
          </v:shape>
          <o:OLEObject Type="Embed" ProgID="Equation.DSMT4" ShapeID="_x0000_i1059" DrawAspect="Content" ObjectID="_1632477410" r:id="rId85"/>
        </w:object>
      </w:r>
    </w:p>
    <w:p w:rsidR="00834D91" w:rsidRPr="00CF4E1A" w:rsidRDefault="00834D91" w:rsidP="00CF4E1A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F1A80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7</w:t>
      </w:r>
      <w:r w:rsidR="00403ADA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03ADA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hình bình hành ABCD. Vẽ về phía ngoài hình bình hành hai hình vuông ABEF và ADGH. Chứng minh</w:t>
      </w:r>
    </w:p>
    <w:p w:rsidR="006F1A80" w:rsidRPr="00CF4E1A" w:rsidRDefault="00403AD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AC = FH và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60" type="#_x0000_t75" style="width:54.75pt;height:15.75pt" o:ole="">
            <v:imagedata r:id="rId86" o:title=""/>
          </v:shape>
          <o:OLEObject Type="Embed" ProgID="Equation.DSMT4" ShapeID="_x0000_i1060" DrawAspect="Content" ObjectID="_1632477411" r:id="rId87"/>
        </w:object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61" type="#_x0000_t75" style="width:37.5pt;height:15.75pt" o:ole="">
            <v:imagedata r:id="rId88" o:title=""/>
          </v:shape>
          <o:OLEObject Type="Embed" ProgID="Equation.DSMT4" ShapeID="_x0000_i1061" DrawAspect="Content" ObjectID="_1632477412" r:id="rId89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vuông cân</w:t>
      </w:r>
    </w:p>
    <w:p w:rsidR="00403ADA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702272" behindDoc="0" locked="0" layoutInCell="1" allowOverlap="1" wp14:anchorId="243CB2E2" wp14:editId="47A74EC2">
            <wp:simplePos x="0" y="0"/>
            <wp:positionH relativeFrom="column">
              <wp:posOffset>0</wp:posOffset>
            </wp:positionH>
            <wp:positionV relativeFrom="paragraph">
              <wp:posOffset>102235</wp:posOffset>
            </wp:positionV>
            <wp:extent cx="2743200" cy="2600325"/>
            <wp:effectExtent l="0" t="0" r="0" b="0"/>
            <wp:wrapSquare wrapText="bothSides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3ADA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E79CA" w:rsidRPr="00CF4E1A" w:rsidRDefault="00403AD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9E79CA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062" type="#_x0000_t75" style="width:176.25pt;height:18pt" o:ole="">
            <v:imagedata r:id="rId91" o:title=""/>
          </v:shape>
          <o:OLEObject Type="Embed" ProgID="Equation.DSMT4" ShapeID="_x0000_i1062" DrawAspect="Content" ObjectID="_1632477413" r:id="rId92"/>
        </w:object>
      </w:r>
    </w:p>
    <w:p w:rsidR="009E79CA" w:rsidRPr="00CF4E1A" w:rsidRDefault="009E79C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Gọi I là giao điểm của FH và AC</w:t>
      </w:r>
    </w:p>
    <w:p w:rsidR="009E79CA" w:rsidRPr="00CF4E1A" w:rsidRDefault="000D78A2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Do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500" w:dyaOrig="320">
          <v:shape id="_x0000_i1575" type="#_x0000_t75" style="width:288.75pt;height:18pt" o:ole="">
            <v:imagedata r:id="rId93" o:title=""/>
          </v:shape>
          <o:OLEObject Type="Embed" ProgID="Equation.DSMT4" ShapeID="_x0000_i1575" DrawAspect="Content" ObjectID="_1632477414" r:id="rId94"/>
        </w:object>
      </w:r>
    </w:p>
    <w:p w:rsidR="006F1A80" w:rsidRPr="00CF4E1A" w:rsidRDefault="009E79C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20" w:dyaOrig="320">
          <v:shape id="_x0000_i1064" type="#_x0000_t75" style="width:174pt;height:18pt" o:ole="">
            <v:imagedata r:id="rId95" o:title=""/>
          </v:shape>
          <o:OLEObject Type="Embed" ProgID="Equation.DSMT4" ShapeID="_x0000_i1064" DrawAspect="Content" ObjectID="_1632477415" r:id="rId96"/>
        </w:object>
      </w:r>
      <w:r w:rsidR="00403ADA"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39" w:dyaOrig="340">
          <v:shape id="_x0000_i1065" type="#_x0000_t75" style="width:411pt;height:19.5pt" o:ole="">
            <v:imagedata r:id="rId97" o:title=""/>
          </v:shape>
          <o:OLEObject Type="Embed" ProgID="Equation.DSMT4" ShapeID="_x0000_i1065" DrawAspect="Content" ObjectID="_1632477416" r:id="rId98"/>
        </w:object>
      </w:r>
    </w:p>
    <w:p w:rsidR="009E79CA" w:rsidRPr="00CF4E1A" w:rsidRDefault="009E79C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mà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00" w:dyaOrig="380">
          <v:shape id="_x0000_i1066" type="#_x0000_t75" style="width:225.75pt;height:21.75pt" o:ole="">
            <v:imagedata r:id="rId99" o:title=""/>
          </v:shape>
          <o:OLEObject Type="Embed" ProgID="Equation.DSMT4" ShapeID="_x0000_i1066" DrawAspect="Content" ObjectID="_1632477417" r:id="rId100"/>
        </w:object>
      </w:r>
    </w:p>
    <w:p w:rsidR="009E79CA" w:rsidRPr="00CF4E1A" w:rsidRDefault="009E79C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Mặt khác do ABCD là hình bình hành,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679" w:dyaOrig="380">
          <v:shape id="_x0000_i1067" type="#_x0000_t75" style="width:297.75pt;height:21.75pt" o:ole="">
            <v:imagedata r:id="rId101" o:title=""/>
          </v:shape>
          <o:OLEObject Type="Embed" ProgID="Equation.DSMT4" ShapeID="_x0000_i1067" DrawAspect="Content" ObjectID="_1632477418" r:id="rId102"/>
        </w:object>
      </w:r>
    </w:p>
    <w:p w:rsidR="009E79CA" w:rsidRPr="00CF4E1A" w:rsidRDefault="009E79CA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40">
          <v:shape id="_x0000_i1068" type="#_x0000_t75" style="width:73.5pt;height:19.5pt" o:ole="">
            <v:imagedata r:id="rId103" o:title=""/>
          </v:shape>
          <o:OLEObject Type="Embed" ProgID="Equation.DSMT4" ShapeID="_x0000_i1068" DrawAspect="Content" ObjectID="_1632477419" r:id="rId104"/>
        </w:object>
      </w:r>
    </w:p>
    <w:p w:rsidR="009E79CA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9E79CA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E79CA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hình vuông ABCD cạnh 6cm, điểm E thuộc cạnh CD, tia phân giác của góc DAE cắt CD ở F. Gọi H là hình chiếu của F trên AC, K là giao điểm của FH và BC</w:t>
      </w:r>
    </w:p>
    <w:p w:rsidR="00090842" w:rsidRPr="00CF4E1A" w:rsidRDefault="0009084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a. Tính độ dài AH</w:t>
      </w:r>
    </w:p>
    <w:p w:rsidR="00090842" w:rsidRPr="00CF4E1A" w:rsidRDefault="0009084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Chứng minh rằng AK là phân giác của góc BAE</w:t>
      </w:r>
    </w:p>
    <w:p w:rsidR="00090842" w:rsidRPr="00CF4E1A" w:rsidRDefault="0009084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. Tính chu vi tam giác CFK</w:t>
      </w:r>
    </w:p>
    <w:p w:rsidR="00090842" w:rsidRPr="00CF4E1A" w:rsidRDefault="00090842" w:rsidP="00CF4E1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E7C62" w:rsidRPr="00CF4E1A" w:rsidRDefault="00090842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</w:t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Ta có </w:t>
      </w:r>
      <w:r w:rsidR="005E7C62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040" w:dyaOrig="320">
          <v:shape id="_x0000_i1069" type="#_x0000_t75" style="width:211.5pt;height:18pt" o:ole="">
            <v:imagedata r:id="rId105" o:title=""/>
          </v:shape>
          <o:OLEObject Type="Embed" ProgID="Equation.DSMT4" ShapeID="_x0000_i1069" DrawAspect="Content" ObjectID="_1632477420" r:id="rId106"/>
        </w:object>
      </w:r>
    </w:p>
    <w:p w:rsidR="00090842" w:rsidRPr="00CF4E1A" w:rsidRDefault="00834D91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725824" behindDoc="0" locked="0" layoutInCell="1" allowOverlap="1" wp14:anchorId="552C3833" wp14:editId="1C74EF8B">
            <wp:simplePos x="0" y="0"/>
            <wp:positionH relativeFrom="column">
              <wp:posOffset>-83185</wp:posOffset>
            </wp:positionH>
            <wp:positionV relativeFrom="paragraph">
              <wp:posOffset>-254635</wp:posOffset>
            </wp:positionV>
            <wp:extent cx="2066925" cy="2200275"/>
            <wp:effectExtent l="0" t="0" r="0" b="0"/>
            <wp:wrapSquare wrapText="bothSides"/>
            <wp:docPr id="2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b. </w:t>
      </w:r>
      <w:r w:rsidR="005E7C62"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380" w:dyaOrig="400">
          <v:shape id="_x0000_i1070" type="#_x0000_t75" style="width:229.5pt;height:23.25pt" o:ole="">
            <v:imagedata r:id="rId108" o:title=""/>
          </v:shape>
          <o:OLEObject Type="Embed" ProgID="Equation.DSMT4" ShapeID="_x0000_i1070" DrawAspect="Content" ObjectID="_1632477421" r:id="rId109"/>
        </w:object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phân giác của </w:t>
      </w:r>
      <w:r w:rsidR="005E7C62"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40" w:dyaOrig="320">
          <v:shape id="_x0000_i1071" type="#_x0000_t75" style="width:28.5pt;height:18pt" o:ole="">
            <v:imagedata r:id="rId110" o:title=""/>
          </v:shape>
          <o:OLEObject Type="Embed" ProgID="Equation.DSMT4" ShapeID="_x0000_i1071" DrawAspect="Content" ObjectID="_1632477422" r:id="rId111"/>
        </w:object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 </w:t>
      </w:r>
      <w:r w:rsidR="0009084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br w:type="textWrapping" w:clear="all"/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c. Chu vi </w:t>
      </w:r>
      <w:r w:rsidR="005E7C62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780" w:dyaOrig="320">
          <v:shape id="_x0000_i1072" type="#_x0000_t75" style="width:407.25pt;height:18pt" o:ole="">
            <v:imagedata r:id="rId112" o:title=""/>
          </v:shape>
          <o:OLEObject Type="Embed" ProgID="Equation.DSMT4" ShapeID="_x0000_i1072" DrawAspect="Content" ObjectID="_1632477423" r:id="rId113"/>
        </w:object>
      </w:r>
    </w:p>
    <w:p w:rsidR="00090842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Bài 9</w:t>
      </w:r>
      <w:r w:rsidR="005E7C62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:</w:t>
      </w:r>
      <w:r w:rsidR="005E7C6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Cho hình vuông ABCD và E, F theo thứ tự là trung điểm của AB, BC</w:t>
      </w:r>
    </w:p>
    <w:p w:rsidR="005E7C62" w:rsidRPr="00CF4E1A" w:rsidRDefault="005E7C6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Chứng minh rằng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073" type="#_x0000_t75" style="width:52.5pt;height:15.75pt" o:ole="">
            <v:imagedata r:id="rId114" o:title=""/>
          </v:shape>
          <o:OLEObject Type="Embed" ProgID="Equation.DSMT4" ShapeID="_x0000_i1073" DrawAspect="Content" ObjectID="_1632477424" r:id="rId115"/>
        </w:object>
      </w:r>
    </w:p>
    <w:p w:rsidR="00090842" w:rsidRPr="00CF4E1A" w:rsidRDefault="005E7C6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b. Gọi M là giao điểm của CE và DF. Chứ</w:t>
      </w:r>
      <w:r w:rsidR="000D78A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ng minh AM = MB (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Gợi ý có thể gọi N là trung điểm củ</w:t>
      </w:r>
      <w:r w:rsidR="000D78A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a CD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)</w:t>
      </w:r>
    </w:p>
    <w:p w:rsidR="005E7C62" w:rsidRPr="00CF4E1A" w:rsidRDefault="000D78A2" w:rsidP="00CF4E1A">
      <w:pPr>
        <w:spacing w:line="360" w:lineRule="auto"/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567104" behindDoc="0" locked="0" layoutInCell="1" allowOverlap="1" wp14:anchorId="1ACF2EBD" wp14:editId="1940D5EA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2038350" cy="2228850"/>
            <wp:effectExtent l="0" t="0" r="0" b="0"/>
            <wp:wrapSquare wrapText="bothSides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7C62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Lời giải</w:t>
      </w:r>
    </w:p>
    <w:p w:rsidR="00D93EC5" w:rsidRPr="00CF4E1A" w:rsidRDefault="005E7C62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Ta có: 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899" w:dyaOrig="400">
          <v:shape id="_x0000_i1074" type="#_x0000_t75" style="width:309pt;height:23.25pt" o:ole="">
            <v:imagedata r:id="rId117" o:title=""/>
          </v:shape>
          <o:OLEObject Type="Embed" ProgID="Equation.DSMT4" ShapeID="_x0000_i1074" DrawAspect="Content" ObjectID="_1632477425" r:id="rId118"/>
        </w:object>
      </w:r>
    </w:p>
    <w:p w:rsidR="00D93EC5" w:rsidRPr="00CF4E1A" w:rsidRDefault="00D93EC5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b. Gọi N là trung điểm của CD</w:t>
      </w:r>
    </w:p>
    <w:p w:rsidR="00D93EC5" w:rsidRPr="00CF4E1A" w:rsidRDefault="00D93EC5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+)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40" w:dyaOrig="279">
          <v:shape id="_x0000_i1075" type="#_x0000_t75" style="width:44.25pt;height:15.75pt" o:ole="">
            <v:imagedata r:id="rId119" o:title=""/>
          </v:shape>
          <o:OLEObject Type="Embed" ProgID="Equation.DSMT4" ShapeID="_x0000_i1075" DrawAspect="Content" ObjectID="_1632477426" r:id="rId120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là hình bình hà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19" w:dyaOrig="279">
          <v:shape id="_x0000_i1076" type="#_x0000_t75" style="width:158.25pt;height:15.75pt" o:ole="">
            <v:imagedata r:id="rId121" o:title=""/>
          </v:shape>
          <o:OLEObject Type="Embed" ProgID="Equation.DSMT4" ShapeID="_x0000_i1076" DrawAspect="Content" ObjectID="_1632477427" r:id="rId122"/>
        </w:object>
      </w:r>
    </w:p>
    <w:p w:rsidR="00D93EC5" w:rsidRPr="00CF4E1A" w:rsidRDefault="00D93EC5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+)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60" w:dyaOrig="279">
          <v:shape id="_x0000_i1077" type="#_x0000_t75" style="width:39.75pt;height:15.75pt" o:ole="">
            <v:imagedata r:id="rId123" o:title=""/>
          </v:shape>
          <o:OLEObject Type="Embed" ProgID="Equation.DSMT4" ShapeID="_x0000_i1077" DrawAspect="Content" ObjectID="_1632477428" r:id="rId124"/>
        </w:objec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ó: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520" w:dyaOrig="720">
          <v:shape id="_x0000_i1078" type="#_x0000_t75" style="width:132pt;height:40.5pt" o:ole="">
            <v:imagedata r:id="rId125" o:title=""/>
          </v:shape>
          <o:OLEObject Type="Embed" ProgID="Equation.DSMT4" ShapeID="_x0000_i1078" DrawAspect="Content" ObjectID="_1632477429" r:id="rId126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H là trung điểm của MD  </w:t>
      </w:r>
    </w:p>
    <w:p w:rsidR="000D78A2" w:rsidRPr="00CF4E1A" w:rsidRDefault="00D93EC5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+)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80" w:dyaOrig="260">
          <v:shape id="_x0000_i1079" type="#_x0000_t75" style="width:40.5pt;height:15pt" o:ole="">
            <v:imagedata r:id="rId127" o:title=""/>
          </v:shape>
          <o:OLEObject Type="Embed" ProgID="Equation.DSMT4" ShapeID="_x0000_i1079" DrawAspect="Content" ObjectID="_1632477430" r:id="rId128"/>
        </w:objec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có AH là đường cao, H là trung điểm của MD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00" w:dyaOrig="320">
          <v:shape id="_x0000_i1080" type="#_x0000_t75" style="width:135.75pt;height:18pt" o:ole="">
            <v:imagedata r:id="rId129" o:title=""/>
          </v:shape>
          <o:OLEObject Type="Embed" ProgID="Equation.DSMT4" ShapeID="_x0000_i1080" DrawAspect="Content" ObjectID="_1632477431" r:id="rId130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</w:t>
      </w:r>
    </w:p>
    <w:p w:rsidR="00090842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Bài 10</w:t>
      </w:r>
      <w:r w:rsidR="00D93EC5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: [ HSG – Hà Nội – 2009 ]</w:t>
      </w:r>
    </w:p>
    <w:p w:rsidR="00D93EC5" w:rsidRPr="00CF4E1A" w:rsidRDefault="00D93EC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ho hình vuông ABCD và 1 điểm E bất kỳ nằm giữa hai điểm A và B. Trên tia đối của tia CB lấy điểm F sao cho CF = AE</w:t>
      </w:r>
    </w:p>
    <w:p w:rsidR="00D93EC5" w:rsidRPr="00CF4E1A" w:rsidRDefault="00D93EC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Tính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80" w:dyaOrig="320">
          <v:shape id="_x0000_i1587" type="#_x0000_t75" style="width:30pt;height:18pt" o:ole="">
            <v:imagedata r:id="rId131" o:title=""/>
          </v:shape>
          <o:OLEObject Type="Embed" ProgID="Equation.DSMT4" ShapeID="_x0000_i1587" DrawAspect="Content" ObjectID="_1632477432" r:id="rId132"/>
        </w:object>
      </w:r>
    </w:p>
    <w:p w:rsidR="00D93EC5" w:rsidRPr="00CF4E1A" w:rsidRDefault="00D93EC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lastRenderedPageBreak/>
        <w:t>b. Gọi G là điểm đối xứng với D qua trung điểm I của EF. Tứ giác DEGF là hình gì? Vì sao?</w:t>
      </w:r>
    </w:p>
    <w:p w:rsidR="00D93EC5" w:rsidRPr="00CF4E1A" w:rsidRDefault="00D93EC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. Chứng minh ba đường thẳng AC, DG, EF đồng quy tại 1 điểm</w:t>
      </w:r>
    </w:p>
    <w:p w:rsidR="00D93EC5" w:rsidRPr="00CF4E1A" w:rsidRDefault="000D78A2" w:rsidP="00CF4E1A">
      <w:pPr>
        <w:spacing w:line="360" w:lineRule="auto"/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86560" behindDoc="0" locked="0" layoutInCell="1" allowOverlap="1" wp14:anchorId="3647EBF7" wp14:editId="00342D10">
            <wp:simplePos x="0" y="0"/>
            <wp:positionH relativeFrom="column">
              <wp:posOffset>0</wp:posOffset>
            </wp:positionH>
            <wp:positionV relativeFrom="paragraph">
              <wp:posOffset>118745</wp:posOffset>
            </wp:positionV>
            <wp:extent cx="2838450" cy="2867025"/>
            <wp:effectExtent l="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3EC5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Lời giải</w:t>
      </w:r>
    </w:p>
    <w:p w:rsidR="00E214B3" w:rsidRPr="00CF4E1A" w:rsidRDefault="00D93EC5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</w:t>
      </w:r>
      <w:r w:rsidR="000D78A2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959" w:dyaOrig="360">
          <v:shape id="_x0000_i1591" type="#_x0000_t75" style="width:259.5pt;height:20.25pt" o:ole="">
            <v:imagedata r:id="rId134" o:title=""/>
          </v:shape>
          <o:OLEObject Type="Embed" ProgID="Equation.DSMT4" ShapeID="_x0000_i1591" DrawAspect="Content" ObjectID="_1632477433" r:id="rId135"/>
        </w:object>
      </w:r>
    </w:p>
    <w:p w:rsidR="000D78A2" w:rsidRPr="00CF4E1A" w:rsidRDefault="00E214B3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b. Xét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083" type="#_x0000_t75" style="width:45pt;height:15.75pt" o:ole="">
            <v:imagedata r:id="rId136" o:title=""/>
          </v:shape>
          <o:OLEObject Type="Embed" ProgID="Equation.DSMT4" ShapeID="_x0000_i1083" DrawAspect="Content" ObjectID="_1632477434" r:id="rId137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có: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40" w:dyaOrig="320">
          <v:shape id="_x0000_i1084" type="#_x0000_t75" style="width:143.25pt;height:18pt" o:ole="">
            <v:imagedata r:id="rId138" o:title=""/>
          </v:shape>
          <o:OLEObject Type="Embed" ProgID="Equation.DSMT4" ShapeID="_x0000_i1084" DrawAspect="Content" ObjectID="_1632477435" r:id="rId139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hình bình hành , lại có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60" w:dyaOrig="340">
          <v:shape id="_x0000_i1085" type="#_x0000_t75" style="width:102.75pt;height:19.5pt" o:ole="">
            <v:imagedata r:id="rId140" o:title=""/>
          </v:shape>
          <o:OLEObject Type="Embed" ProgID="Equation.DSMT4" ShapeID="_x0000_i1085" DrawAspect="Content" ObjectID="_1632477436" r:id="rId141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hình chữ nhật   </w:t>
      </w:r>
    </w:p>
    <w:p w:rsidR="00090842" w:rsidRPr="00CF4E1A" w:rsidRDefault="00E214B3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mà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800" w:dyaOrig="279">
          <v:shape id="_x0000_i1086" type="#_x0000_t75" style="width:198.75pt;height:15.75pt" o:ole="">
            <v:imagedata r:id="rId142" o:title=""/>
          </v:shape>
          <o:OLEObject Type="Embed" ProgID="Equation.DSMT4" ShapeID="_x0000_i1086" DrawAspect="Content" ObjectID="_1632477437" r:id="rId143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hình vuông ( dấu hiệu nhận biết )</w:t>
      </w:r>
    </w:p>
    <w:p w:rsidR="00E214B3" w:rsidRPr="00CF4E1A" w:rsidRDefault="00E214B3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. Ta có EF giao DG tại I, ta đi chứng minh I thuộc đường trực của AC</w:t>
      </w:r>
    </w:p>
    <w:p w:rsidR="00E214B3" w:rsidRPr="00CF4E1A" w:rsidRDefault="00E214B3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Có: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39" w:dyaOrig="620">
          <v:shape id="_x0000_i1087" type="#_x0000_t75" style="width:101.25pt;height:35.25pt" o:ole="">
            <v:imagedata r:id="rId144" o:title=""/>
          </v:shape>
          <o:OLEObject Type="Embed" ProgID="Equation.DSMT4" ShapeID="_x0000_i1087" DrawAspect="Content" ObjectID="_1632477438" r:id="rId145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thuộc đường trung trực của BD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88" type="#_x0000_t75" style="width:54.75pt;height:15.75pt" o:ole="">
            <v:imagedata r:id="rId146" o:title=""/>
          </v:shape>
          <o:OLEObject Type="Embed" ProgID="Equation.DSMT4" ShapeID="_x0000_i1088" DrawAspect="Content" ObjectID="_1632477439" r:id="rId147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( AC là đường trung trực của BD) </w:t>
      </w:r>
    </w:p>
    <w:p w:rsidR="00090842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Bài 11</w:t>
      </w:r>
      <w:r w:rsidR="00E214B3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:</w:t>
      </w:r>
      <w:r w:rsidR="00E214B3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Cho hình vuông ABCD. Trên tia đối của tia CB lấy điểm M </w:t>
      </w:r>
      <w:r w:rsidR="00DF321A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, trên tia đối của tia DC lấy điểm N sao cho BM = DN. Vẽ hình bình hành AFMN. Chứng minh rằng</w:t>
      </w:r>
    </w:p>
    <w:p w:rsidR="00DF321A" w:rsidRPr="00CF4E1A" w:rsidRDefault="00DF32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40" w:dyaOrig="279">
          <v:shape id="_x0000_i1089" type="#_x0000_t75" style="width:85.5pt;height:15.75pt" o:ole="">
            <v:imagedata r:id="rId148" o:title=""/>
          </v:shape>
          <o:OLEObject Type="Embed" ProgID="Equation.DSMT4" ShapeID="_x0000_i1089" DrawAspect="Content" ObjectID="_1632477440" r:id="rId149"/>
        </w:object>
      </w:r>
    </w:p>
    <w:p w:rsidR="00090842" w:rsidRPr="00CF4E1A" w:rsidRDefault="00DF32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b. Tứ giác AMFN là hình vuông</w:t>
      </w:r>
    </w:p>
    <w:p w:rsidR="00090842" w:rsidRPr="00CF4E1A" w:rsidRDefault="00DF32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c. Kẻ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20" w:dyaOrig="320">
          <v:shape id="_x0000_i1090" type="#_x0000_t75" style="width:111pt;height:18pt" o:ole="">
            <v:imagedata r:id="rId150" o:title=""/>
          </v:shape>
          <o:OLEObject Type="Embed" ProgID="Equation.DSMT4" ShapeID="_x0000_i1090" DrawAspect="Content" ObjectID="_1632477441" r:id="rId151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, chứng minh rằng :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340">
          <v:shape id="_x0000_i1091" type="#_x0000_t75" style="width:58.5pt;height:19.5pt" o:ole="">
            <v:imagedata r:id="rId152" o:title=""/>
          </v:shape>
          <o:OLEObject Type="Embed" ProgID="Equation.DSMT4" ShapeID="_x0000_i1091" DrawAspect="Content" ObjectID="_1632477442" r:id="rId153"/>
        </w:object>
      </w:r>
    </w:p>
    <w:p w:rsidR="00090842" w:rsidRPr="00CF4E1A" w:rsidRDefault="00DF32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d. B, D, O thẳ</w:t>
      </w:r>
      <w:r w:rsidR="000D78A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ng hàng (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O là trung điểm củ</w:t>
      </w:r>
      <w:r w:rsidR="000D78A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a FA</w: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)</w:t>
      </w:r>
    </w:p>
    <w:p w:rsidR="00DF321A" w:rsidRPr="00CF4E1A" w:rsidRDefault="00DF321A" w:rsidP="00CF4E1A">
      <w:pPr>
        <w:spacing w:line="360" w:lineRule="auto"/>
        <w:jc w:val="center"/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Lời giải</w:t>
      </w:r>
    </w:p>
    <w:p w:rsidR="00DF321A" w:rsidRPr="00CF4E1A" w:rsidRDefault="00834D91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04992" behindDoc="0" locked="0" layoutInCell="1" allowOverlap="1" wp14:anchorId="0B379B01" wp14:editId="6F421F52">
            <wp:simplePos x="0" y="0"/>
            <wp:positionH relativeFrom="column">
              <wp:posOffset>-190500</wp:posOffset>
            </wp:positionH>
            <wp:positionV relativeFrom="paragraph">
              <wp:posOffset>-273685</wp:posOffset>
            </wp:positionV>
            <wp:extent cx="3067050" cy="2943225"/>
            <wp:effectExtent l="0" t="0" r="0" b="0"/>
            <wp:wrapSquare wrapText="bothSides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321A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</w:t>
      </w:r>
      <w:r w:rsidR="00AC7E9B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120" w:dyaOrig="380">
          <v:shape id="_x0000_i1092" type="#_x0000_t75" style="width:267.75pt;height:21.75pt" o:ole="">
            <v:imagedata r:id="rId155" o:title=""/>
          </v:shape>
          <o:OLEObject Type="Embed" ProgID="Equation.DSMT4" ShapeID="_x0000_i1092" DrawAspect="Content" ObjectID="_1632477443" r:id="rId156"/>
        </w:object>
      </w:r>
    </w:p>
    <w:p w:rsidR="00DF321A" w:rsidRPr="00CF4E1A" w:rsidRDefault="00AC7E9B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b. Hình bình hành AMFN, có: AM = AN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93" type="#_x0000_t75" style="width:60.75pt;height:15.75pt" o:ole="">
            <v:imagedata r:id="rId157" o:title=""/>
          </v:shape>
          <o:OLEObject Type="Embed" ProgID="Equation.DSMT4" ShapeID="_x0000_i1093" DrawAspect="Content" ObjectID="_1632477444" r:id="rId158"/>
        </w:object>
      </w:r>
    </w:p>
    <w:p w:rsidR="00AC7E9B" w:rsidRPr="00CF4E1A" w:rsidRDefault="00AC7E9B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là hình thoi. Lại có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319" w:dyaOrig="320">
          <v:shape id="_x0000_i1094" type="#_x0000_t75" style="width:278.25pt;height:18pt" o:ole="">
            <v:imagedata r:id="rId159" o:title=""/>
          </v:shape>
          <o:OLEObject Type="Embed" ProgID="Equation.DSMT4" ShapeID="_x0000_i1094" DrawAspect="Content" ObjectID="_1632477445" r:id="rId160"/>
        </w:object>
      </w:r>
    </w:p>
    <w:p w:rsidR="00AC7E9B" w:rsidRPr="00CF4E1A" w:rsidRDefault="00AC7E9B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là hình vuông</w:t>
      </w:r>
    </w:p>
    <w:p w:rsidR="00AC7E9B" w:rsidRPr="00CF4E1A" w:rsidRDefault="00AC7E9B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c.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360" w:dyaOrig="340">
          <v:shape id="_x0000_i1095" type="#_x0000_t75" style="width:176.25pt;height:19.5pt" o:ole="">
            <v:imagedata r:id="rId161" o:title=""/>
          </v:shape>
          <o:OLEObject Type="Embed" ProgID="Equation.DSMT4" ShapeID="_x0000_i1095" DrawAspect="Content" ObjectID="_1632477446" r:id="rId162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   </w:t>
      </w:r>
    </w:p>
    <w:p w:rsidR="00AC7E9B" w:rsidRPr="00CF4E1A" w:rsidRDefault="00AC7E9B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Ta đi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80" w:dyaOrig="340">
          <v:shape id="_x0000_i1096" type="#_x0000_t75" style="width:119.25pt;height:19.5pt" o:ole="">
            <v:imagedata r:id="rId163" o:title=""/>
          </v:shape>
          <o:OLEObject Type="Embed" ProgID="Equation.DSMT4" ShapeID="_x0000_i1096" DrawAspect="Content" ObjectID="_1632477447" r:id="rId164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hình vuông</w:t>
      </w:r>
    </w:p>
    <w:p w:rsidR="00090842" w:rsidRPr="00CF4E1A" w:rsidRDefault="00AC7E9B" w:rsidP="00CF4E1A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ó: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9820" w:dyaOrig="400">
          <v:shape id="_x0000_i1097" type="#_x0000_t75" style="width:513.75pt;height:22.5pt" o:ole="">
            <v:imagedata r:id="rId165" o:title=""/>
          </v:shape>
          <o:OLEObject Type="Embed" ProgID="Equation.DSMT4" ShapeID="_x0000_i1097" DrawAspect="Content" ObjectID="_1632477448" r:id="rId166"/>
        </w:objec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   </w:t>
      </w:r>
    </w:p>
    <w:p w:rsidR="00090842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279">
          <v:shape id="_x0000_i1098" type="#_x0000_t75" style="width:60pt;height:15.75pt" o:ole="">
            <v:imagedata r:id="rId167" o:title=""/>
          </v:shape>
          <o:OLEObject Type="Embed" ProgID="Equation.DSMT4" ShapeID="_x0000_i1098" DrawAspect="Content" ObjectID="_1632477449" r:id="rId168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là hình vuông 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60" w:dyaOrig="340">
          <v:shape id="_x0000_i1099" type="#_x0000_t75" style="width:134.25pt;height:19.5pt" o:ole="">
            <v:imagedata r:id="rId169" o:title=""/>
          </v:shape>
          <o:OLEObject Type="Embed" ProgID="Equation.DSMT4" ShapeID="_x0000_i1099" DrawAspect="Content" ObjectID="_1632477450" r:id="rId170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(đpcm)</w:t>
      </w:r>
    </w:p>
    <w:p w:rsidR="00090842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d. Ta đi chứng minh 3 điểm B, D, O nằm trên đường trung trực của AC</w:t>
      </w:r>
    </w:p>
    <w:p w:rsidR="008056FA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Ta có: ABCD là hình vuông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100" type="#_x0000_t75" style="width:15.75pt;height:13.5pt" o:ole="">
            <v:imagedata r:id="rId171" o:title=""/>
          </v:shape>
          <o:OLEObject Type="Embed" ProgID="Equation.DSMT4" ShapeID="_x0000_i1100" DrawAspect="Content" ObjectID="_1632477451" r:id="rId172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B, D nằm trên đường trung trực của AC</w:t>
      </w:r>
    </w:p>
    <w:p w:rsidR="00090842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O là trung điểm của AF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101" type="#_x0000_t75" style="width:15.75pt;height:13.5pt" o:ole="">
            <v:imagedata r:id="rId171" o:title=""/>
          </v:shape>
          <o:OLEObject Type="Embed" ProgID="Equation.DSMT4" ShapeID="_x0000_i1101" DrawAspect="Content" ObjectID="_1632477452" r:id="rId173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O là trung điểm của MN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102" type="#_x0000_t75" style="width:69pt;height:15.75pt" o:ole="">
            <v:imagedata r:id="rId174" o:title=""/>
          </v:shape>
          <o:OLEObject Type="Embed" ProgID="Equation.DSMT4" ShapeID="_x0000_i1102" DrawAspect="Content" ObjectID="_1632477453" r:id="rId175"/>
        </w:object>
      </w:r>
    </w:p>
    <w:p w:rsidR="008056FA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Lại có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80" w:dyaOrig="620">
          <v:shape id="_x0000_i1103" type="#_x0000_t75" style="width:255.75pt;height:35.25pt" o:ole="">
            <v:imagedata r:id="rId176" o:title=""/>
          </v:shape>
          <o:OLEObject Type="Embed" ProgID="Equation.DSMT4" ShapeID="_x0000_i1103" DrawAspect="Content" ObjectID="_1632477454" r:id="rId177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nằm trên đường trung trực của AC</w:t>
      </w:r>
    </w:p>
    <w:p w:rsidR="008056FA" w:rsidRPr="00CF4E1A" w:rsidRDefault="008056FA" w:rsidP="00CF4E1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60" w:dyaOrig="320">
          <v:shape id="_x0000_i1104" type="#_x0000_t75" style="width:55.5pt;height:18pt" o:ole="">
            <v:imagedata r:id="rId178" o:title=""/>
          </v:shape>
          <o:OLEObject Type="Embed" ProgID="Equation.DSMT4" ShapeID="_x0000_i1104" DrawAspect="Content" ObjectID="_1632477455" r:id="rId179"/>
        </w:object>
      </w: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thẳng hàng.       </w:t>
      </w:r>
    </w:p>
    <w:p w:rsidR="00090842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Bài 12</w:t>
      </w:r>
      <w:r w:rsidR="00363B10"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nl-NL"/>
        </w:rPr>
        <w:t>:</w:t>
      </w:r>
      <w:r w:rsidR="00363B10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Cho tam giác ABC vuông tại A, đường cao AH và trung tuyến AM</w:t>
      </w:r>
    </w:p>
    <w:p w:rsidR="00834D91" w:rsidRPr="00CF4E1A" w:rsidRDefault="00363B10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a. Chứng minh rằng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40" w:dyaOrig="340">
          <v:shape id="_x0000_i1105" type="#_x0000_t75" style="width:70.5pt;height:19.5pt" o:ole="">
            <v:imagedata r:id="rId180" o:title=""/>
          </v:shape>
          <o:OLEObject Type="Embed" ProgID="Equation.DSMT4" ShapeID="_x0000_i1105" DrawAspect="Content" ObjectID="_1632477456" r:id="rId181"/>
        </w:object>
      </w:r>
    </w:p>
    <w:p w:rsidR="00090842" w:rsidRPr="00CF4E1A" w:rsidRDefault="00363B10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noProof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lastRenderedPageBreak/>
        <w:t xml:space="preserve">b. Kẻ trung trực của BC và trên đó lấy điểm D sao cho MD = MA ( D và A nằm trong hai nửa mặt phẳng khác nhau bờ là đường thẳng BC). Chứng minh AD là phân giác của 2 góc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0" w:dyaOrig="380">
          <v:shape id="_x0000_i1106" type="#_x0000_t75" style="width:45.75pt;height:21.75pt" o:ole="">
            <v:imagedata r:id="rId182" o:title=""/>
          </v:shape>
          <o:OLEObject Type="Embed" ProgID="Equation.DSMT4" ShapeID="_x0000_i1106" DrawAspect="Content" ObjectID="_1632477457" r:id="rId183"/>
        </w:object>
      </w:r>
    </w:p>
    <w:p w:rsidR="000D1FF2" w:rsidRPr="00CF4E1A" w:rsidRDefault="00363B10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c. Kẻ</w:t>
      </w:r>
      <w:r w:rsidR="000D1FF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</w:t>
      </w:r>
      <w:r w:rsidR="000D1FF2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40" w:dyaOrig="320">
          <v:shape id="_x0000_i1107" type="#_x0000_t75" style="width:106.5pt;height:18pt" o:ole="">
            <v:imagedata r:id="rId184" o:title=""/>
          </v:shape>
          <o:OLEObject Type="Embed" ProgID="Equation.DSMT4" ShapeID="_x0000_i1107" DrawAspect="Content" ObjectID="_1632477458" r:id="rId185"/>
        </w:object>
      </w:r>
      <w:r w:rsidR="000D1FF2" w:rsidRPr="00CF4E1A">
        <w:rPr>
          <w:rFonts w:ascii="Times New Roman" w:hAnsi="Times New Roman" w:cs="Times New Roman"/>
          <w:noProof/>
          <w:sz w:val="28"/>
          <w:szCs w:val="28"/>
          <w:lang w:val="nl-NL"/>
        </w:rPr>
        <w:t>. Tứ giác AEDF là hình gì?</w:t>
      </w:r>
    </w:p>
    <w:p w:rsidR="000D1FF2" w:rsidRPr="00CF4E1A" w:rsidRDefault="00834D9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27520" behindDoc="0" locked="0" layoutInCell="1" allowOverlap="1" wp14:anchorId="3ABA3758" wp14:editId="14EA0137">
            <wp:simplePos x="0" y="0"/>
            <wp:positionH relativeFrom="column">
              <wp:posOffset>-180975</wp:posOffset>
            </wp:positionH>
            <wp:positionV relativeFrom="paragraph">
              <wp:posOffset>459105</wp:posOffset>
            </wp:positionV>
            <wp:extent cx="3295650" cy="3000375"/>
            <wp:effectExtent l="0" t="0" r="0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1FF2" w:rsidRPr="00CF4E1A">
        <w:rPr>
          <w:rFonts w:ascii="Times New Roman" w:hAnsi="Times New Roman" w:cs="Times New Roman"/>
          <w:sz w:val="28"/>
          <w:szCs w:val="28"/>
          <w:lang w:val="nl-NL"/>
        </w:rPr>
        <w:t>d. Chứng minh</w:t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>:</w:t>
      </w:r>
      <w:r w:rsidR="000D1FF2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D1FF2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279">
          <v:shape id="_x0000_i1108" type="#_x0000_t75" style="width:84pt;height:15.75pt" o:ole="">
            <v:imagedata r:id="rId187" o:title=""/>
          </v:shape>
          <o:OLEObject Type="Embed" ProgID="Equation.DSMT4" ShapeID="_x0000_i1108" DrawAspect="Content" ObjectID="_1632477459" r:id="rId188"/>
        </w:object>
      </w:r>
    </w:p>
    <w:p w:rsidR="00D04A3C" w:rsidRPr="00CF4E1A" w:rsidRDefault="000D1FF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A39B7" w:rsidRPr="00CF4E1A" w:rsidRDefault="006A39B7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099" w:dyaOrig="620">
          <v:shape id="_x0000_i1109" type="#_x0000_t75" style="width:215.25pt;height:35.25pt" o:ole="">
            <v:imagedata r:id="rId189" o:title=""/>
          </v:shape>
          <o:OLEObject Type="Embed" ProgID="Equation.DSMT4" ShapeID="_x0000_i1109" DrawAspect="Content" ObjectID="_1632477460" r:id="rId190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ân tại M 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020" w:dyaOrig="400">
          <v:shape id="_x0000_i1110" type="#_x0000_t75" style="width:54pt;height:23.25pt" o:ole="">
            <v:imagedata r:id="rId191" o:title=""/>
          </v:shape>
          <o:OLEObject Type="Embed" ProgID="Equation.DSMT4" ShapeID="_x0000_i1110" DrawAspect="Content" ObjectID="_1632477461" r:id="rId19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, mà 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120" w:dyaOrig="400">
          <v:shape id="_x0000_i1111" type="#_x0000_t75" style="width:164.25pt;height:23.25pt" o:ole="">
            <v:imagedata r:id="rId193" o:title=""/>
          </v:shape>
          <o:OLEObject Type="Embed" ProgID="Equation.DSMT4" ShapeID="_x0000_i1111" DrawAspect="Content" ObjectID="_1632477462" r:id="rId194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F85935" w:rsidRPr="00CF4E1A" w:rsidRDefault="006A39B7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40" w:dyaOrig="260">
          <v:shape id="_x0000_i1112" type="#_x0000_t75" style="width:39pt;height:15pt" o:ole="">
            <v:imagedata r:id="rId195" o:title=""/>
          </v:shape>
          <o:OLEObject Type="Embed" ProgID="Equation.DSMT4" ShapeID="_x0000_i1112" DrawAspect="Content" ObjectID="_1632477463" r:id="rId19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ân tại M 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040" w:dyaOrig="400">
          <v:shape id="_x0000_i1113" type="#_x0000_t75" style="width:212.25pt;height:23.25pt" o:ole="">
            <v:imagedata r:id="rId197" o:title=""/>
          </v:shape>
          <o:OLEObject Type="Embed" ProgID="Equation.DSMT4" ShapeID="_x0000_i1113" DrawAspect="Content" ObjectID="_1632477464" r:id="rId198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c. </w:t>
      </w:r>
      <w:r w:rsidR="00F85935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ứ giác AEDF là hình chữ nhật có AD là phân giác của </w:t>
      </w:r>
      <w:r w:rsidR="00F85935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40" w:dyaOrig="340">
          <v:shape id="_x0000_i1114" type="#_x0000_t75" style="width:86.25pt;height:19.5pt" o:ole="">
            <v:imagedata r:id="rId199" o:title=""/>
          </v:shape>
          <o:OLEObject Type="Embed" ProgID="Equation.DSMT4" ShapeID="_x0000_i1114" DrawAspect="Content" ObjectID="_1632477465" r:id="rId200"/>
        </w:object>
      </w:r>
      <w:r w:rsidR="00F85935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hình vuông  </w:t>
      </w:r>
    </w:p>
    <w:p w:rsidR="00F85935" w:rsidRPr="00CF4E1A" w:rsidRDefault="00F85935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d. Xét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40" w:dyaOrig="320">
          <v:shape id="_x0000_i1115" type="#_x0000_t75" style="width:75.75pt;height:18pt" o:ole="">
            <v:imagedata r:id="rId201" o:title=""/>
          </v:shape>
          <o:OLEObject Type="Embed" ProgID="Equation.DSMT4" ShapeID="_x0000_i1115" DrawAspect="Content" ObjectID="_1632477466" r:id="rId20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ó: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20" w:dyaOrig="320">
          <v:shape id="_x0000_i1116" type="#_x0000_t75" style="width:106.5pt;height:18pt" o:ole="">
            <v:imagedata r:id="rId203" o:title=""/>
          </v:shape>
          <o:OLEObject Type="Embed" ProgID="Equation.DSMT4" ShapeID="_x0000_i1116" DrawAspect="Content" ObjectID="_1632477467" r:id="rId204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( MD là trung trực của BC )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20" w:dyaOrig="320">
          <v:shape id="_x0000_i1117" type="#_x0000_t75" style="width:148.5pt;height:18pt" o:ole="">
            <v:imagedata r:id="rId205" o:title=""/>
          </v:shape>
          <o:OLEObject Type="Embed" ProgID="Equation.DSMT4" ShapeID="_x0000_i1117" DrawAspect="Content" ObjectID="_1632477468" r:id="rId20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0D1FF2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F85935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85935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. Vẽ về phía ngoài tam giác hai hình vuông ABDE và ACFG</w:t>
      </w:r>
    </w:p>
    <w:p w:rsidR="00F85935" w:rsidRPr="00CF4E1A" w:rsidRDefault="00F8593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a. Gọi M, N là chân các đường vuông góc hạ từ D và E đến BC. Chứng minh DM + DN = BC</w:t>
      </w:r>
    </w:p>
    <w:p w:rsidR="00F85935" w:rsidRPr="00CF4E1A" w:rsidRDefault="00F8593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D, A, E thẳng hàng</w:t>
      </w:r>
    </w:p>
    <w:p w:rsidR="00F85935" w:rsidRPr="00CF4E1A" w:rsidRDefault="00F8593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. AH đi qua trung điểm của EG</w:t>
      </w:r>
    </w:p>
    <w:p w:rsidR="00F85935" w:rsidRPr="00CF4E1A" w:rsidRDefault="00F85935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d. Giả sử DE và FG cắt nhau tại K. Chứng minh rằng AH cũng đi qua K</w:t>
      </w:r>
    </w:p>
    <w:p w:rsidR="00F85935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49024" behindDoc="0" locked="0" layoutInCell="1" allowOverlap="1" wp14:anchorId="4C2A2772" wp14:editId="08381982">
            <wp:simplePos x="0" y="0"/>
            <wp:positionH relativeFrom="column">
              <wp:posOffset>0</wp:posOffset>
            </wp:positionH>
            <wp:positionV relativeFrom="paragraph">
              <wp:posOffset>10795</wp:posOffset>
            </wp:positionV>
            <wp:extent cx="3467100" cy="2762250"/>
            <wp:effectExtent l="0" t="0" r="0" b="0"/>
            <wp:wrapSquare wrapText="bothSides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5935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D78A2" w:rsidRPr="00CF4E1A" w:rsidRDefault="00F85935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0D78A2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099" w:dyaOrig="279">
          <v:shape id="_x0000_i1618" type="#_x0000_t75" style="width:215.25pt;height:15.75pt" o:ole="">
            <v:imagedata r:id="rId208" o:title=""/>
          </v:shape>
          <o:OLEObject Type="Embed" ProgID="Equation.DSMT4" ShapeID="_x0000_i1618" DrawAspect="Content" ObjectID="_1632477469" r:id="rId209"/>
        </w:object>
      </w:r>
      <w:r w:rsidR="000D78A2" w:rsidRPr="00CF4E1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400" w:dyaOrig="720">
          <v:shape id="_x0000_i1620" type="#_x0000_t75" style="width:231.75pt;height:41.25pt" o:ole="">
            <v:imagedata r:id="rId210" o:title=""/>
          </v:shape>
          <o:OLEObject Type="Embed" ProgID="Equation.DSMT4" ShapeID="_x0000_i1620" DrawAspect="Content" ObjectID="_1632477470" r:id="rId211"/>
        </w:objec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D, A, F thẳng hàng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340" w:dyaOrig="340">
          <v:shape id="_x0000_i1119" type="#_x0000_t75" style="width:228pt;height:19.5pt" o:ole="">
            <v:imagedata r:id="rId212" o:title=""/>
          </v:shape>
          <o:OLEObject Type="Embed" ProgID="Equation.DSMT4" ShapeID="_x0000_i1119" DrawAspect="Content" ObjectID="_1632477471" r:id="rId213"/>
        </w:objec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. Gọi I là giao điểm của AH và EG, ta đi chứng minh EI = GI ( = AI )</w: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+) Ta đi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120" type="#_x0000_t75" style="width:32.25pt;height:15.75pt" o:ole="">
            <v:imagedata r:id="rId214" o:title=""/>
          </v:shape>
          <o:OLEObject Type="Embed" ProgID="Equation.DSMT4" ShapeID="_x0000_i1120" DrawAspect="Content" ObjectID="_1632477472" r:id="rId215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ân tại I </w:t>
      </w:r>
      <w:r w:rsidRPr="00CF4E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060" w:dyaOrig="400">
          <v:shape id="_x0000_i1121" type="#_x0000_t75" style="width:55.5pt;height:23.25pt" o:ole="">
            <v:imagedata r:id="rId216" o:title=""/>
          </v:shape>
          <o:OLEObject Type="Embed" ProgID="Equation.DSMT4" ShapeID="_x0000_i1121" DrawAspect="Content" ObjectID="_1632477473" r:id="rId217"/>
        </w:objec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5800" w:dyaOrig="840">
          <v:shape id="_x0000_i1122" type="#_x0000_t75" style="width:305.25pt;height:48pt" o:ole="">
            <v:imagedata r:id="rId218" o:title=""/>
          </v:shape>
          <o:OLEObject Type="Embed" ProgID="Equation.DSMT4" ShapeID="_x0000_i1122" DrawAspect="Content" ObjectID="_1632477474" r:id="rId219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ân tại I</w: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hứng minh tương tự ta có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00" w:dyaOrig="260">
          <v:shape id="_x0000_i1123" type="#_x0000_t75" style="width:31.5pt;height:15pt" o:ole="">
            <v:imagedata r:id="rId220" o:title=""/>
          </v:shape>
          <o:OLEObject Type="Embed" ProgID="Equation.DSMT4" ShapeID="_x0000_i1123" DrawAspect="Content" ObjectID="_1632477475" r:id="rId221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ân tại I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79" w:dyaOrig="279">
          <v:shape id="_x0000_i1124" type="#_x0000_t75" style="width:83.25pt;height:15.75pt" o:ole="">
            <v:imagedata r:id="rId222" o:title=""/>
          </v:shape>
          <o:OLEObject Type="Embed" ProgID="Equation.DSMT4" ShapeID="_x0000_i1124" DrawAspect="Content" ObjectID="_1632477476" r:id="rId223"/>
        </w:object>
      </w:r>
    </w:p>
    <w:p w:rsidR="00094A38" w:rsidRPr="00CF4E1A" w:rsidRDefault="00094A3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d. Có Tứ giác AEKG là hình bình hành ( các cạnh đối song song )</w:t>
      </w:r>
    </w:p>
    <w:p w:rsidR="00094A38" w:rsidRPr="00CF4E1A" w:rsidRDefault="006F1A80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Lại có AI đi qua trung điểm của EG mà AI là đường chéo thứ  2 nên AI đi qua K. Vậy AI đi qua K </w:t>
      </w:r>
    </w:p>
    <w:p w:rsidR="00094A38" w:rsidRPr="00CF4E1A" w:rsidRDefault="007610A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Tìm điều kiện để tứ giác là hình vuông</w:t>
      </w:r>
    </w:p>
    <w:p w:rsidR="00094A38" w:rsidRPr="00CF4E1A" w:rsidRDefault="007610A1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ách giải: Vận dụng định nghĩa, các tính chất và dấu hiệu nhận biết của hình vuông</w:t>
      </w:r>
    </w:p>
    <w:p w:rsidR="007610A1" w:rsidRPr="00CF4E1A" w:rsidRDefault="007610A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5B1B3D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</w:t>
      </w: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M là một điểm thuộc cạnh BC. Qua M vẽ các đường thẳng song song với AB và AC, chúng cắt các cạnh AC, AB theo thứ tự tại E và F</w:t>
      </w:r>
    </w:p>
    <w:p w:rsidR="007610A1" w:rsidRPr="00CF4E1A" w:rsidRDefault="007610A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a. Tứ giác AFME là hình gì</w:t>
      </w:r>
    </w:p>
    <w:p w:rsidR="007610A1" w:rsidRPr="00CF4E1A" w:rsidRDefault="007610A1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Xác định vị trí của điểm M trên cạnh BC để tứ giác AFME là hình vuông</w:t>
      </w:r>
    </w:p>
    <w:p w:rsidR="007610A1" w:rsidRPr="00CF4E1A" w:rsidRDefault="000D78A2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746304" behindDoc="0" locked="0" layoutInCell="1" allowOverlap="1" wp14:anchorId="6396D484" wp14:editId="2C63A51F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2733675" cy="1657350"/>
            <wp:effectExtent l="0" t="0" r="0" b="0"/>
            <wp:wrapSquare wrapText="bothSides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10A1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610A1" w:rsidRPr="00CF4E1A" w:rsidRDefault="007610A1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a. Tứ giác AEMF có 3 góc vuông nên là hình chữ nhật</w:t>
      </w:r>
    </w:p>
    <w:p w:rsidR="000D78A2" w:rsidRPr="00CF4E1A" w:rsidRDefault="007610A1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Để tứ giác AFME là hình vuông thì đườn chéo AM trở thành đường phân giác của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40">
          <v:shape id="_x0000_i1125" type="#_x0000_t75" style="width:60pt;height:19.5pt" o:ole="">
            <v:imagedata r:id="rId225" o:title=""/>
          </v:shape>
          <o:OLEObject Type="Embed" ProgID="Equation.DSMT4" ShapeID="_x0000_i1125" DrawAspect="Content" ObjectID="_1632477477" r:id="rId22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giao điểm của đường phân giác của BC và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126" type="#_x0000_t75" style="width:12.75pt;height:18pt" o:ole="">
            <v:imagedata r:id="rId227" o:title=""/>
          </v:shape>
          <o:OLEObject Type="Embed" ProgID="Equation.DSMT4" ShapeID="_x0000_i1126" DrawAspect="Content" ObjectID="_1632477478" r:id="rId228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094A38" w:rsidRPr="00CF4E1A" w:rsidRDefault="005B1B3D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</w:t>
      </w:r>
      <w:r w:rsidR="007610A1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610A1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tứ giác ABCD. Gọi E, F, G, H theo thứ tự là trung điểm của các cạnh AB, BC, CD, DA. Tìm điềm kiện của tứ giác ABCD để tứ giác EFGH là</w:t>
      </w:r>
    </w:p>
    <w:p w:rsidR="007610A1" w:rsidRPr="00CF4E1A" w:rsidRDefault="000D78A2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764736" behindDoc="0" locked="0" layoutInCell="1" allowOverlap="1" wp14:anchorId="60E67AEA" wp14:editId="05065773">
            <wp:simplePos x="0" y="0"/>
            <wp:positionH relativeFrom="column">
              <wp:posOffset>0</wp:posOffset>
            </wp:positionH>
            <wp:positionV relativeFrom="paragraph">
              <wp:posOffset>452755</wp:posOffset>
            </wp:positionV>
            <wp:extent cx="2314575" cy="2190750"/>
            <wp:effectExtent l="0" t="0" r="0" b="0"/>
            <wp:wrapSquare wrapText="bothSides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10A1" w:rsidRPr="00CF4E1A">
        <w:rPr>
          <w:rFonts w:ascii="Times New Roman" w:hAnsi="Times New Roman" w:cs="Times New Roman"/>
          <w:sz w:val="28"/>
          <w:szCs w:val="28"/>
          <w:lang w:val="nl-NL"/>
        </w:rPr>
        <w:t>a. Hình chữ nhật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610A1" w:rsidRPr="00CF4E1A">
        <w:rPr>
          <w:rFonts w:ascii="Times New Roman" w:hAnsi="Times New Roman" w:cs="Times New Roman"/>
          <w:sz w:val="28"/>
          <w:szCs w:val="28"/>
          <w:lang w:val="nl-NL"/>
        </w:rPr>
        <w:t>b. Hình thoi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610A1" w:rsidRPr="00CF4E1A">
        <w:rPr>
          <w:rFonts w:ascii="Times New Roman" w:hAnsi="Times New Roman" w:cs="Times New Roman"/>
          <w:sz w:val="28"/>
          <w:szCs w:val="28"/>
          <w:lang w:val="nl-NL"/>
        </w:rPr>
        <w:t>c. Hình vuông</w:t>
      </w:r>
    </w:p>
    <w:p w:rsidR="005F190E" w:rsidRPr="00CF4E1A" w:rsidRDefault="007610A1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D78A2" w:rsidRPr="00CF4E1A" w:rsidRDefault="005F190E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Ta có tứ</w:t>
      </w:r>
      <w:r w:rsidR="000D78A2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giác EFGH là hình bình hành (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các cạnh đối bằng nhau)</w:t>
      </w:r>
    </w:p>
    <w:p w:rsidR="005F190E" w:rsidRPr="00CF4E1A" w:rsidRDefault="005F190E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Để EFGH trở thành hình chữ nhật thì </w:t>
      </w:r>
      <w:r w:rsidR="000D78A2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20" w:dyaOrig="260">
          <v:shape id="_x0000_i1622" type="#_x0000_t75" style="width:105.75pt;height:15pt" o:ole="">
            <v:imagedata r:id="rId230" o:title=""/>
          </v:shape>
          <o:OLEObject Type="Embed" ProgID="Equation.DSMT4" ShapeID="_x0000_i1622" DrawAspect="Content" ObjectID="_1632477479" r:id="rId231"/>
        </w:object>
      </w:r>
    </w:p>
    <w:p w:rsidR="005F190E" w:rsidRPr="00CF4E1A" w:rsidRDefault="005F190E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Để EFGH trở thành hình thoi thì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180" w:dyaOrig="279">
          <v:shape id="_x0000_i1128" type="#_x0000_t75" style="width:114.75pt;height:15.75pt" o:ole="">
            <v:imagedata r:id="rId232" o:title=""/>
          </v:shape>
          <o:OLEObject Type="Embed" ProgID="Equation.DSMT4" ShapeID="_x0000_i1128" DrawAspect="Content" ObjectID="_1632477480" r:id="rId233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c. Để EFGH trở thành hình vuông thì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20" w:dyaOrig="320">
          <v:shape id="_x0000_i1129" type="#_x0000_t75" style="width:122.25pt;height:18pt" o:ole="">
            <v:imagedata r:id="rId234" o:title=""/>
          </v:shape>
          <o:OLEObject Type="Embed" ProgID="Equation.DSMT4" ShapeID="_x0000_i1129" DrawAspect="Content" ObjectID="_1632477481" r:id="rId235"/>
        </w:object>
      </w:r>
    </w:p>
    <w:p w:rsidR="005F190E" w:rsidRPr="00CF4E1A" w:rsidRDefault="005F190E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5F190E" w:rsidRPr="00CF4E1A" w:rsidRDefault="005F190E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5B1B3D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6</w:t>
      </w: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Cho đoạn thẳng AB và điểm M thuộc đoạn thẳng đó. Vẽ về một phía của AB các hình vuông AMCD, BMEF</w:t>
      </w:r>
    </w:p>
    <w:p w:rsidR="005F190E" w:rsidRPr="00CF4E1A" w:rsidRDefault="005F190E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130" type="#_x0000_t75" style="width:52.5pt;height:15.75pt" o:ole="">
            <v:imagedata r:id="rId236" o:title=""/>
          </v:shape>
          <o:OLEObject Type="Embed" ProgID="Equation.DSMT4" ShapeID="_x0000_i1130" DrawAspect="Content" ObjectID="_1632477482" r:id="rId237"/>
        </w:object>
      </w:r>
    </w:p>
    <w:p w:rsidR="005F190E" w:rsidRPr="00CF4E1A" w:rsidRDefault="005F190E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b. Gọi H là giao điểm của AE và BC. Chứng minh ba điểm D, H, F thẳng hàng</w:t>
      </w:r>
    </w:p>
    <w:p w:rsidR="005F190E" w:rsidRPr="00CF4E1A" w:rsidRDefault="005F190E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. Chứng minh đường thẳng DF luôn đi qua một điểm cố định khi M di chuyển trên đoạn </w:t>
      </w:r>
      <w:r w:rsidR="00D526F8" w:rsidRPr="00CF4E1A">
        <w:rPr>
          <w:rFonts w:ascii="Times New Roman" w:hAnsi="Times New Roman" w:cs="Times New Roman"/>
          <w:sz w:val="28"/>
          <w:szCs w:val="28"/>
          <w:lang w:val="nl-NL"/>
        </w:rPr>
        <w:t>thẳng cố định AB</w:t>
      </w:r>
    </w:p>
    <w:p w:rsidR="00D526F8" w:rsidRPr="00CF4E1A" w:rsidRDefault="00834D91" w:rsidP="00CF4E1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786240" behindDoc="0" locked="0" layoutInCell="1" allowOverlap="1" wp14:anchorId="4C703277" wp14:editId="074CD3D4">
            <wp:simplePos x="0" y="0"/>
            <wp:positionH relativeFrom="column">
              <wp:posOffset>0</wp:posOffset>
            </wp:positionH>
            <wp:positionV relativeFrom="paragraph">
              <wp:posOffset>5080</wp:posOffset>
            </wp:positionV>
            <wp:extent cx="3019425" cy="2152650"/>
            <wp:effectExtent l="0" t="0" r="0" b="0"/>
            <wp:wrapSquare wrapText="bothSides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26F8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B1F49" w:rsidRPr="00CF4E1A" w:rsidRDefault="00D526F8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8B1F49" w:rsidRPr="00CF4E1A">
        <w:rPr>
          <w:rFonts w:ascii="Times New Roman" w:hAnsi="Times New Roman" w:cs="Times New Roman"/>
          <w:sz w:val="28"/>
          <w:szCs w:val="28"/>
          <w:lang w:val="nl-NL"/>
        </w:rPr>
        <w:t>Có MD // BE ( hai góc đồng vị bằng nhau )</w:t>
      </w:r>
    </w:p>
    <w:p w:rsidR="00D526F8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mà: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20" w:dyaOrig="279">
          <v:shape id="_x0000_i1131" type="#_x0000_t75" style="width:122.25pt;height:15.75pt" o:ole="">
            <v:imagedata r:id="rId239" o:title=""/>
          </v:shape>
          <o:OLEObject Type="Embed" ProgID="Equation.DSMT4" ShapeID="_x0000_i1131" DrawAspect="Content" ObjectID="_1632477483" r:id="rId240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. Lại có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00" w:dyaOrig="279">
          <v:shape id="_x0000_i1132" type="#_x0000_t75" style="width:78.75pt;height:15.75pt" o:ole="">
            <v:imagedata r:id="rId241" o:title=""/>
          </v:shape>
          <o:OLEObject Type="Embed" ProgID="Equation.DSMT4" ShapeID="_x0000_i1132" DrawAspect="Content" ObjectID="_1632477484" r:id="rId24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trực tâm tam giác ABE 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279">
          <v:shape id="_x0000_i1133" type="#_x0000_t75" style="width:67.5pt;height:15.75pt" o:ole="">
            <v:imagedata r:id="rId243" o:title=""/>
          </v:shape>
          <o:OLEObject Type="Embed" ProgID="Equation.DSMT4" ShapeID="_x0000_i1133" DrawAspect="Content" ObjectID="_1632477485" r:id="rId244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D526F8" w:rsidRPr="00CF4E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b. Gọi O và O’ lần lượt là tâm của hai hình vuông AMCD và BMEF</w: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am giác vuông AHC có OH là đường trung tuyến ứng với cạnh huyền AC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134" type="#_x0000_t75" style="width:123pt;height:35.25pt" o:ole="">
            <v:imagedata r:id="rId245" o:title=""/>
          </v:shape>
          <o:OLEObject Type="Embed" ProgID="Equation.DSMT4" ShapeID="_x0000_i1134" DrawAspect="Content" ObjectID="_1632477486" r:id="rId246"/>
        </w:objec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680" w:dyaOrig="380">
          <v:shape id="_x0000_i1135" type="#_x0000_t75" style="width:193.5pt;height:21.75pt" o:ole="">
            <v:imagedata r:id="rId247" o:title=""/>
          </v:shape>
          <o:OLEObject Type="Embed" ProgID="Equation.DSMT4" ShapeID="_x0000_i1135" DrawAspect="Content" ObjectID="_1632477487" r:id="rId248"/>
        </w:objec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hứng minh tương tự, ta được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80" w:dyaOrig="320">
          <v:shape id="_x0000_i1136" type="#_x0000_t75" style="width:130.5pt;height:18pt" o:ole="">
            <v:imagedata r:id="rId249" o:title=""/>
          </v:shape>
          <o:OLEObject Type="Embed" ProgID="Equation.DSMT4" ShapeID="_x0000_i1136" DrawAspect="Content" ObjectID="_1632477488" r:id="rId250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thẳng hàng.</w: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. Gọi I là giao điểm của AC và DF</w: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hứng minh được OI là đường trung bình của tam giác DMF, hay I là trung điểm DF</w: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Kẻ IK vuông góc AB ( K thuộc AB )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137" type="#_x0000_t75" style="width:29.25pt;height:15.75pt" o:ole="">
            <v:imagedata r:id="rId251" o:title=""/>
          </v:shape>
          <o:OLEObject Type="Embed" ProgID="Equation.DSMT4" ShapeID="_x0000_i1137" DrawAspect="Content" ObjectID="_1632477489" r:id="rId252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là trung điểm của AB, vậy K cố định</w:t>
      </w:r>
    </w:p>
    <w:p w:rsidR="008B1F49" w:rsidRPr="00CF4E1A" w:rsidRDefault="008B1F49" w:rsidP="00CF4E1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Mặt khác </w:t>
      </w:r>
      <w:r w:rsidRPr="00CF4E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80" w:dyaOrig="620">
          <v:shape id="_x0000_i1138" type="#_x0000_t75" style="width:135.75pt;height:35.25pt" o:ole="">
            <v:imagedata r:id="rId253" o:title=""/>
          </v:shape>
          <o:OLEObject Type="Embed" ProgID="Equation.DSMT4" ShapeID="_x0000_i1138" DrawAspect="Content" ObjectID="_1632477490" r:id="rId254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( Không đổi )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279">
          <v:shape id="_x0000_i1139" type="#_x0000_t75" style="width:25.5pt;height:15.75pt" o:ole="">
            <v:imagedata r:id="rId255" o:title=""/>
          </v:shape>
          <o:OLEObject Type="Embed" ProgID="Equation.DSMT4" ShapeID="_x0000_i1139" DrawAspect="Content" ObjectID="_1632477491" r:id="rId256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>cố định. Vậy DE luôn đi qua I cố định.</w:t>
      </w:r>
    </w:p>
    <w:p w:rsidR="003F27F7" w:rsidRPr="00CF4E1A" w:rsidRDefault="008B1F49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5B1B3D"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7</w:t>
      </w:r>
      <w:r w:rsidRPr="00CF4E1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F4E1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Cho tam giác ABC, vẽ ra phía ngoài tam giác các hình </w:t>
      </w:r>
      <w:r w:rsidR="00D061CC" w:rsidRPr="00CF4E1A">
        <w:rPr>
          <w:rFonts w:ascii="Times New Roman" w:hAnsi="Times New Roman" w:cs="Times New Roman"/>
          <w:sz w:val="28"/>
          <w:szCs w:val="28"/>
          <w:lang w:val="nl-NL"/>
        </w:rPr>
        <w:t>vuông ABDE</w:t>
      </w:r>
      <w:r w:rsidR="003F27F7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và BCKH, BM là trung tuyến của  AC</w:t>
      </w:r>
    </w:p>
    <w:p w:rsidR="003F27F7" w:rsidRPr="00CF4E1A" w:rsidRDefault="003F27F7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60" w:dyaOrig="340">
          <v:shape id="_x0000_i1140" type="#_x0000_t75" style="width:102.75pt;height:19.5pt" o:ole="">
            <v:imagedata r:id="rId257" o:title=""/>
          </v:shape>
          <o:OLEObject Type="Embed" ProgID="Equation.DSMT4" ShapeID="_x0000_i1140" DrawAspect="Content" ObjectID="_1632477492" r:id="rId258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B1F49" w:rsidRPr="00CF4E1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8B1F49"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3F27F7" w:rsidRPr="00CF4E1A" w:rsidRDefault="003F27F7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b. Vẽ hình bình hành DBHN.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60" w:dyaOrig="279">
          <v:shape id="_x0000_i1141" type="#_x0000_t75" style="width:81.75pt;height:15.75pt" o:ole="">
            <v:imagedata r:id="rId259" o:title=""/>
          </v:shape>
          <o:OLEObject Type="Embed" ProgID="Equation.DSMT4" ShapeID="_x0000_i1141" DrawAspect="Content" ObjectID="_1632477493" r:id="rId260"/>
        </w:object>
      </w:r>
    </w:p>
    <w:p w:rsidR="008B1F49" w:rsidRPr="00CF4E1A" w:rsidRDefault="003F27F7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>c. Chứng minh DH = 2BM</w:t>
      </w:r>
    </w:p>
    <w:p w:rsidR="003F27F7" w:rsidRPr="00CF4E1A" w:rsidRDefault="003F27F7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d. Chứng minh </w:t>
      </w:r>
      <w:r w:rsidRPr="00CF4E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120" w:dyaOrig="260">
          <v:shape id="_x0000_i1142" type="#_x0000_t75" style="width:59.25pt;height:15pt" o:ole="">
            <v:imagedata r:id="rId261" o:title=""/>
          </v:shape>
          <o:OLEObject Type="Embed" ProgID="Equation.DSMT4" ShapeID="_x0000_i1142" DrawAspect="Content" ObjectID="_1632477494" r:id="rId262"/>
        </w:object>
      </w:r>
    </w:p>
    <w:p w:rsidR="003F27F7" w:rsidRPr="00CF4E1A" w:rsidRDefault="00834D91" w:rsidP="00CF4E1A">
      <w:pPr>
        <w:spacing w:line="360" w:lineRule="auto"/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809792" behindDoc="0" locked="0" layoutInCell="1" allowOverlap="1" wp14:anchorId="12F6E00D" wp14:editId="23FE18B5">
            <wp:simplePos x="0" y="0"/>
            <wp:positionH relativeFrom="column">
              <wp:posOffset>0</wp:posOffset>
            </wp:positionH>
            <wp:positionV relativeFrom="paragraph">
              <wp:posOffset>7620</wp:posOffset>
            </wp:positionV>
            <wp:extent cx="2781300" cy="3219450"/>
            <wp:effectExtent l="0" t="0" r="0" b="0"/>
            <wp:wrapSquare wrapText="bothSides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27F7" w:rsidRPr="00CF4E1A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t>Lời giải</w:t>
      </w:r>
    </w:p>
    <w:p w:rsidR="005B1B3D" w:rsidRPr="00CF4E1A" w:rsidRDefault="003F27F7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a. </w:t>
      </w:r>
      <w:r w:rsidR="005B1B3D"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Chú ý </w:t>
      </w:r>
      <w:r w:rsidR="005B1B3D"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240" w:dyaOrig="380">
          <v:shape id="_x0000_i1143" type="#_x0000_t75" style="width:275.25pt;height:21.75pt" o:ole="">
            <v:imagedata r:id="rId264" o:title=""/>
          </v:shape>
          <o:OLEObject Type="Embed" ProgID="Equation.DSMT4" ShapeID="_x0000_i1143" DrawAspect="Content" ObjectID="_1632477495" r:id="rId265"/>
        </w:object>
      </w:r>
    </w:p>
    <w:p w:rsidR="005B1B3D" w:rsidRPr="00CF4E1A" w:rsidRDefault="005B1B3D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b.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60" w:dyaOrig="320">
          <v:shape id="_x0000_i1144" type="#_x0000_t75" style="width:108pt;height:18pt" o:ole="">
            <v:imagedata r:id="rId266" o:title=""/>
          </v:shape>
          <o:OLEObject Type="Embed" ProgID="Equation.DSMT4" ShapeID="_x0000_i1144" DrawAspect="Content" ObjectID="_1632477496" r:id="rId267"/>
        </w:object>
      </w:r>
    </w:p>
    <w:p w:rsidR="005B1B3D" w:rsidRPr="00CF4E1A" w:rsidRDefault="005B1B3D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c. Gọi O là giao điểm của DH và BN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279">
          <v:shape id="_x0000_i1145" type="#_x0000_t75" style="width:28.5pt;height:15.75pt" o:ole="">
            <v:imagedata r:id="rId268" o:title=""/>
          </v:shape>
          <o:OLEObject Type="Embed" ProgID="Equation.DSMT4" ShapeID="_x0000_i1145" DrawAspect="Content" ObjectID="_1632477497" r:id="rId269"/>
        </w:objec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</w:t>
      </w:r>
    </w:p>
    <w:p w:rsidR="005B1B3D" w:rsidRPr="00CF4E1A" w:rsidRDefault="005B1B3D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>là trung điểm của DH và BN</w:t>
      </w:r>
    </w:p>
    <w:p w:rsidR="00834D91" w:rsidRPr="00CF4E1A" w:rsidRDefault="00834D91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00" w:dyaOrig="279">
          <v:shape id="_x0000_i1679" type="#_x0000_t75" style="width:153.75pt;height:15.75pt" o:ole="">
            <v:imagedata r:id="rId270" o:title=""/>
          </v:shape>
          <o:OLEObject Type="Embed" ProgID="Equation.DSMT4" ShapeID="_x0000_i1679" DrawAspect="Content" ObjectID="_1632477498" r:id="rId271"/>
        </w:objec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 (hai đường trung tuyến tương ứng)</w:t>
      </w:r>
    </w:p>
    <w:p w:rsidR="005B1B3D" w:rsidRPr="00CF4E1A" w:rsidRDefault="005B1B3D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position w:val="-6"/>
          <w:sz w:val="28"/>
          <w:szCs w:val="28"/>
          <w:lang w:val="nl-NL"/>
        </w:rPr>
        <w:t>Mà DH = OH ( đpcm)</w:t>
      </w:r>
    </w:p>
    <w:p w:rsidR="00834D91" w:rsidRPr="00CF4E1A" w:rsidRDefault="00834D91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d. Chứng minh </w:t>
      </w:r>
      <w:r w:rsidRPr="00CF4E1A">
        <w:rPr>
          <w:rFonts w:ascii="Times New Roman" w:hAnsi="Times New Roman" w:cs="Times New Roman"/>
          <w:sz w:val="28"/>
          <w:szCs w:val="28"/>
          <w:lang w:val="nl-NL"/>
        </w:rPr>
        <w:t xml:space="preserve">được </w:t>
      </w:r>
      <w:r w:rsidRPr="00CF4E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00" w:dyaOrig="380">
          <v:shape id="_x0000_i1655" type="#_x0000_t75" style="width:116.25pt;height:21.75pt" o:ole="">
            <v:imagedata r:id="rId272" o:title=""/>
          </v:shape>
          <o:OLEObject Type="Embed" ProgID="Equation.DSMT4" ShapeID="_x0000_i1655" DrawAspect="Content" ObjectID="_1632477499" r:id="rId273"/>
        </w:objec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CF4E1A">
        <w:rPr>
          <w:rFonts w:ascii="Times New Roman" w:hAnsi="Times New Roman" w:cs="Times New Roman"/>
          <w:b/>
          <w:iCs/>
          <w:color w:val="FF0000"/>
          <w:sz w:val="28"/>
          <w:szCs w:val="28"/>
          <w:lang w:val="nl-NL"/>
        </w:rPr>
        <w:t>Bài 18:</w:t>
      </w:r>
      <w:r w:rsidRPr="00CF4E1A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Cho đoạn thẳng AB và điểm M thuộc đoạn thẳng đó. Vẽ về một phía của AB, các hình vuông AMCD, BMEF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>a) Chứng minh AE vuông góc với BC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pacing w:val="-4"/>
          <w:sz w:val="28"/>
          <w:szCs w:val="28"/>
        </w:rPr>
      </w:pPr>
      <w:r w:rsidRPr="00CF4E1A">
        <w:rPr>
          <w:rFonts w:ascii="Times New Roman" w:hAnsi="Times New Roman" w:cs="Times New Roman"/>
          <w:iCs/>
          <w:spacing w:val="-4"/>
          <w:sz w:val="28"/>
          <w:szCs w:val="28"/>
        </w:rPr>
        <w:t>b) Gọi H là giao điểm của AE và BC. Chứng minh ba điểm D, H, F thẳng hàng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>c) Chứng minh đường thẳng DF luôn đi qua một điểm cố định khi M di chuyển trên đoạn thẳng cố định AB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b/>
          <w:iCs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831296" behindDoc="0" locked="0" layoutInCell="1" allowOverlap="1" wp14:anchorId="217B3B7D" wp14:editId="0FA5F7D0">
            <wp:simplePos x="0" y="0"/>
            <wp:positionH relativeFrom="column">
              <wp:posOffset>2540</wp:posOffset>
            </wp:positionH>
            <wp:positionV relativeFrom="paragraph">
              <wp:posOffset>2540</wp:posOffset>
            </wp:positionV>
            <wp:extent cx="3286125" cy="2133600"/>
            <wp:effectExtent l="0" t="0" r="0" b="0"/>
            <wp:wrapSquare wrapText="bothSides"/>
            <wp:docPr id="4" name="Picture 4" descr="img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 descr="img028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4E1A">
        <w:rPr>
          <w:rFonts w:ascii="Times New Roman" w:hAnsi="Times New Roman" w:cs="Times New Roman"/>
          <w:b/>
          <w:iCs/>
          <w:color w:val="FF0000"/>
          <w:sz w:val="28"/>
          <w:szCs w:val="28"/>
        </w:rPr>
        <w:t>Lời giải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a) Chứng minh được MD song song với BE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Mà MD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5E"/>
      </w:r>
      <w:r w:rsidRPr="00CF4E1A">
        <w:rPr>
          <w:rFonts w:ascii="Times New Roman" w:hAnsi="Times New Roman" w:cs="Times New Roman"/>
          <w:sz w:val="28"/>
          <w:szCs w:val="28"/>
        </w:rPr>
        <w:t xml:space="preserve"> AC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AC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5E"/>
      </w:r>
      <w:r w:rsidRPr="00CF4E1A">
        <w:rPr>
          <w:rFonts w:ascii="Times New Roman" w:hAnsi="Times New Roman" w:cs="Times New Roman"/>
          <w:sz w:val="28"/>
          <w:szCs w:val="28"/>
        </w:rPr>
        <w:t xml:space="preserve"> BE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lại có EC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5E"/>
      </w:r>
      <w:r w:rsidRPr="00CF4E1A">
        <w:rPr>
          <w:rFonts w:ascii="Times New Roman" w:hAnsi="Times New Roman" w:cs="Times New Roman"/>
          <w:sz w:val="28"/>
          <w:szCs w:val="28"/>
        </w:rPr>
        <w:t xml:space="preserve"> AB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C là trực tâm của tam giác ABE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lastRenderedPageBreak/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ĐPCM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b) Gọi O, O' lần lượt là tâm của hai hình vuông AMCD và BMEF. Tam giác vuông  AHC có OH là đường trung tuyến ứng với cạnh huyền </w:t>
      </w:r>
      <w:r w:rsidRPr="00CF4E1A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2082" type="#_x0000_t75" style="width:137.25pt;height:30.75pt" o:ole="">
            <v:imagedata r:id="rId275" o:title=""/>
          </v:shape>
          <o:OLEObject Type="Embed" ProgID="Equation.DSMT4" ShapeID="_x0000_i2082" DrawAspect="Content" ObjectID="_1632477500" r:id="rId276"/>
        </w:object>
      </w:r>
      <w:r w:rsidRPr="00CF4E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Tam giác DMH vuông tại H, hay DH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5E"/>
      </w:r>
      <w:r w:rsidRPr="00CF4E1A">
        <w:rPr>
          <w:rFonts w:ascii="Times New Roman" w:hAnsi="Times New Roman" w:cs="Times New Roman"/>
          <w:sz w:val="28"/>
          <w:szCs w:val="28"/>
        </w:rPr>
        <w:t xml:space="preserve"> MH       (1)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Chứng minh tương tự, ta được HF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5E"/>
      </w:r>
      <w:r w:rsidRPr="00CF4E1A">
        <w:rPr>
          <w:rFonts w:ascii="Times New Roman" w:hAnsi="Times New Roman" w:cs="Times New Roman"/>
          <w:sz w:val="28"/>
          <w:szCs w:val="28"/>
        </w:rPr>
        <w:t xml:space="preserve"> MH                 (2)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Từ (1) và (2), suy ra ĐPCM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c) Gọi I là giao điểm của AC và DF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>Chứng minh được OI là đường trung bình của tam giác DMF, hay I là trung điểm của DF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Kẻ IK vuông góc với AB (K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CE"/>
      </w:r>
      <w:r w:rsidRPr="00CF4E1A">
        <w:rPr>
          <w:rFonts w:ascii="Times New Roman" w:hAnsi="Times New Roman" w:cs="Times New Roman"/>
          <w:sz w:val="28"/>
          <w:szCs w:val="28"/>
        </w:rPr>
        <w:t xml:space="preserve"> AB)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K là trung điểm của AB, tức là K cố định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Mặt khác, </w:t>
      </w:r>
      <w:r w:rsidRPr="00CF4E1A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2083" type="#_x0000_t75" style="width:129pt;height:30.75pt" o:ole="">
            <v:imagedata r:id="rId277" o:title=""/>
          </v:shape>
          <o:OLEObject Type="Embed" ProgID="Equation.DSMT4" ShapeID="_x0000_i2083" DrawAspect="Content" ObjectID="_1632477501" r:id="rId278"/>
        </w:object>
      </w:r>
      <w:r w:rsidRPr="00CF4E1A">
        <w:rPr>
          <w:rFonts w:ascii="Times New Roman" w:hAnsi="Times New Roman" w:cs="Times New Roman"/>
          <w:sz w:val="28"/>
          <w:szCs w:val="28"/>
        </w:rPr>
        <w:t xml:space="preserve"> (không đổi)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I cố định. Vậy DF luôn đi qua điểm I cố đị</w:t>
      </w:r>
      <w:r w:rsidRPr="00CF4E1A">
        <w:rPr>
          <w:rFonts w:ascii="Times New Roman" w:hAnsi="Times New Roman" w:cs="Times New Roman"/>
          <w:sz w:val="28"/>
          <w:szCs w:val="28"/>
        </w:rPr>
        <w:t>nh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b/>
          <w:iCs/>
          <w:color w:val="FF0000"/>
          <w:sz w:val="28"/>
          <w:szCs w:val="28"/>
        </w:rPr>
        <w:t>Bài 19:</w:t>
      </w:r>
      <w:r w:rsidRPr="00CF4E1A">
        <w:rPr>
          <w:rFonts w:ascii="Times New Roman" w:hAnsi="Times New Roman" w:cs="Times New Roman"/>
          <w:iCs/>
          <w:sz w:val="28"/>
          <w:szCs w:val="28"/>
        </w:rPr>
        <w:t xml:space="preserve"> Cho tam giác ABC, vẽ ra phía ngoài tam giác các hình vuông ABDE và BCKH. BM là đường trung tuyến của tam giác ABC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 xml:space="preserve">a) Chứng minh </w:t>
      </w:r>
      <w:r w:rsidRPr="00CF4E1A">
        <w:rPr>
          <w:rFonts w:ascii="Times New Roman" w:hAnsi="Times New Roman" w:cs="Times New Roman"/>
          <w:iCs/>
          <w:position w:val="-6"/>
          <w:sz w:val="28"/>
          <w:szCs w:val="28"/>
        </w:rPr>
        <w:object w:dxaOrig="1995" w:dyaOrig="360">
          <v:shape id="_x0000_i1696" type="#_x0000_t75" style="width:99.75pt;height:18pt" o:ole="">
            <v:imagedata r:id="rId279" o:title=""/>
          </v:shape>
          <o:OLEObject Type="Embed" ProgID="Equation.DSMT4" ShapeID="_x0000_i1696" DrawAspect="Content" ObjectID="_1632477502" r:id="rId280"/>
        </w:object>
      </w:r>
      <w:r w:rsidRPr="00CF4E1A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 xml:space="preserve">b) Vẽ hình bình hành DBHN. Chứng minh </w:t>
      </w:r>
      <w:r w:rsidRPr="00CF4E1A">
        <w:rPr>
          <w:rFonts w:ascii="Times New Roman" w:hAnsi="Times New Roman" w:cs="Times New Roman"/>
          <w:iCs/>
          <w:sz w:val="28"/>
          <w:szCs w:val="28"/>
        </w:rPr>
        <w:sym w:font="Symbol" w:char="F044"/>
      </w:r>
      <w:r w:rsidRPr="00CF4E1A">
        <w:rPr>
          <w:rFonts w:ascii="Times New Roman" w:hAnsi="Times New Roman" w:cs="Times New Roman"/>
          <w:iCs/>
          <w:sz w:val="28"/>
          <w:szCs w:val="28"/>
        </w:rPr>
        <w:t xml:space="preserve">ABC = </w:t>
      </w:r>
      <w:r w:rsidRPr="00CF4E1A">
        <w:rPr>
          <w:rFonts w:ascii="Times New Roman" w:hAnsi="Times New Roman" w:cs="Times New Roman"/>
          <w:iCs/>
          <w:sz w:val="28"/>
          <w:szCs w:val="28"/>
        </w:rPr>
        <w:sym w:font="Symbol" w:char="F044"/>
      </w:r>
      <w:r w:rsidRPr="00CF4E1A">
        <w:rPr>
          <w:rFonts w:ascii="Times New Roman" w:hAnsi="Times New Roman" w:cs="Times New Roman"/>
          <w:iCs/>
          <w:sz w:val="28"/>
          <w:szCs w:val="28"/>
        </w:rPr>
        <w:t>NHB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>c) Chứng minh DH = 2BM.</w:t>
      </w:r>
    </w:p>
    <w:p w:rsidR="00CF4E1A" w:rsidRPr="00CF4E1A" w:rsidRDefault="00CF4E1A" w:rsidP="00CF4E1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F4E1A">
        <w:rPr>
          <w:rFonts w:ascii="Times New Roman" w:hAnsi="Times New Roman" w:cs="Times New Roman"/>
          <w:iCs/>
          <w:sz w:val="28"/>
          <w:szCs w:val="28"/>
        </w:rPr>
        <w:t>d) Chứng minh BM vuông góc với DH.</w:t>
      </w:r>
    </w:p>
    <w:p w:rsidR="00CF4E1A" w:rsidRPr="00CF4E1A" w:rsidRDefault="00CF4E1A" w:rsidP="00CF4E1A">
      <w:pPr>
        <w:spacing w:line="360" w:lineRule="auto"/>
        <w:jc w:val="center"/>
        <w:rPr>
          <w:rFonts w:ascii="Times New Roman" w:hAnsi="Times New Roman" w:cs="Times New Roman"/>
          <w:b/>
          <w:iCs/>
          <w:color w:val="FF0000"/>
          <w:sz w:val="28"/>
          <w:szCs w:val="28"/>
        </w:rPr>
      </w:pPr>
      <w:r w:rsidRPr="00CF4E1A">
        <w:rPr>
          <w:rFonts w:ascii="Times New Roman" w:hAnsi="Times New Roman" w:cs="Times New Roman"/>
          <w:b/>
          <w:iCs/>
          <w:color w:val="FF0000"/>
          <w:sz w:val="28"/>
          <w:szCs w:val="28"/>
        </w:rPr>
        <w:t>Lời giải</w:t>
      </w:r>
    </w:p>
    <w:p w:rsidR="003F27F7" w:rsidRPr="00CF4E1A" w:rsidRDefault="003F27F7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</w:rPr>
      </w:pP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836416" behindDoc="0" locked="0" layoutInCell="1" allowOverlap="1" wp14:anchorId="4D36DB56" wp14:editId="4C895C7D">
            <wp:simplePos x="0" y="0"/>
            <wp:positionH relativeFrom="column">
              <wp:posOffset>2540</wp:posOffset>
            </wp:positionH>
            <wp:positionV relativeFrom="paragraph">
              <wp:posOffset>13335</wp:posOffset>
            </wp:positionV>
            <wp:extent cx="2390775" cy="2486025"/>
            <wp:effectExtent l="0" t="0" r="0" b="0"/>
            <wp:wrapSquare wrapText="bothSides"/>
            <wp:docPr id="5" name="Picture 5" descr="img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 descr="img02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F4E1A">
        <w:rPr>
          <w:rFonts w:ascii="Times New Roman" w:hAnsi="Times New Roman" w:cs="Times New Roman"/>
          <w:sz w:val="28"/>
          <w:szCs w:val="28"/>
        </w:rPr>
        <w:t xml:space="preserve">a) Chú ý </w:t>
      </w:r>
      <w:r w:rsidRPr="00CF4E1A">
        <w:rPr>
          <w:rFonts w:ascii="Times New Roman" w:hAnsi="Times New Roman" w:cs="Times New Roman"/>
          <w:position w:val="-6"/>
          <w:sz w:val="28"/>
          <w:szCs w:val="28"/>
        </w:rPr>
        <w:object w:dxaOrig="3320" w:dyaOrig="360">
          <v:shape id="_x0000_i2474" type="#_x0000_t75" style="width:165.75pt;height:18pt" o:ole="">
            <v:imagedata r:id="rId282" o:title=""/>
          </v:shape>
          <o:OLEObject Type="Embed" ProgID="Equation.DSMT4" ShapeID="_x0000_i2474" DrawAspect="Content" ObjectID="_1632477503" r:id="rId283"/>
        </w:objec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Mà </w:t>
      </w:r>
      <w:r w:rsidRPr="00CF4E1A">
        <w:rPr>
          <w:rFonts w:ascii="Times New Roman" w:hAnsi="Times New Roman" w:cs="Times New Roman"/>
          <w:position w:val="-6"/>
          <w:sz w:val="28"/>
          <w:szCs w:val="28"/>
        </w:rPr>
        <w:object w:dxaOrig="1840" w:dyaOrig="360">
          <v:shape id="_x0000_i2475" type="#_x0000_t75" style="width:92.25pt;height:18pt" o:ole="">
            <v:imagedata r:id="rId284" o:title=""/>
          </v:shape>
          <o:OLEObject Type="Embed" ProgID="Equation.DSMT4" ShapeID="_x0000_i2475" DrawAspect="Content" ObjectID="_1632477504" r:id="rId2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>
        <w:rPr>
          <w:rFonts w:ascii="Times New Roman" w:hAnsi="Times New Roman" w:cs="Times New Roman"/>
          <w:sz w:val="28"/>
          <w:szCs w:val="28"/>
        </w:rPr>
        <w:t xml:space="preserve"> đpcm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b) Chứng minh được hai tam giác ABC và NHB bằng nhau theo trường hợp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F4E1A">
        <w:rPr>
          <w:rFonts w:ascii="Times New Roman" w:hAnsi="Times New Roman" w:cs="Times New Roman"/>
          <w:sz w:val="28"/>
          <w:szCs w:val="28"/>
        </w:rPr>
        <w:t>c.g.c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c) Gọi {O} = DH 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C7"/>
      </w:r>
      <w:r w:rsidRPr="00CF4E1A">
        <w:rPr>
          <w:rFonts w:ascii="Times New Roman" w:hAnsi="Times New Roman" w:cs="Times New Roman"/>
          <w:sz w:val="28"/>
          <w:szCs w:val="28"/>
        </w:rPr>
        <w:t xml:space="preserve"> BN.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O là trung điểm của DH và BN. Ta có: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44"/>
      </w:r>
      <w:r w:rsidRPr="00CF4E1A">
        <w:rPr>
          <w:rFonts w:ascii="Times New Roman" w:hAnsi="Times New Roman" w:cs="Times New Roman"/>
          <w:sz w:val="28"/>
          <w:szCs w:val="28"/>
        </w:rPr>
        <w:t xml:space="preserve">ABC =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44"/>
      </w:r>
      <w:r w:rsidRPr="00CF4E1A">
        <w:rPr>
          <w:rFonts w:ascii="Times New Roman" w:hAnsi="Times New Roman" w:cs="Times New Roman"/>
          <w:sz w:val="28"/>
          <w:szCs w:val="28"/>
        </w:rPr>
        <w:t xml:space="preserve">NHB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OH = BM (2 đường trung tuyế</w:t>
      </w:r>
      <w:r>
        <w:rPr>
          <w:rFonts w:ascii="Times New Roman" w:hAnsi="Times New Roman" w:cs="Times New Roman"/>
          <w:sz w:val="28"/>
          <w:szCs w:val="28"/>
        </w:rPr>
        <w:t>n tương ứng</w:t>
      </w:r>
      <w:r w:rsidRPr="00CF4E1A">
        <w:rPr>
          <w:rFonts w:ascii="Times New Roman" w:hAnsi="Times New Roman" w:cs="Times New Roman"/>
          <w:sz w:val="28"/>
          <w:szCs w:val="28"/>
        </w:rPr>
        <w:t>)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Mà DH = 2OH </w:t>
      </w:r>
      <w:r w:rsidRPr="00CF4E1A">
        <w:rPr>
          <w:rFonts w:ascii="Times New Roman" w:hAnsi="Times New Roman" w:cs="Times New Roman"/>
          <w:sz w:val="28"/>
          <w:szCs w:val="28"/>
        </w:rPr>
        <w:sym w:font="Symbol" w:char="F0DE"/>
      </w:r>
      <w:r w:rsidRPr="00CF4E1A">
        <w:rPr>
          <w:rFonts w:ascii="Times New Roman" w:hAnsi="Times New Roman" w:cs="Times New Roman"/>
          <w:sz w:val="28"/>
          <w:szCs w:val="28"/>
        </w:rPr>
        <w:t xml:space="preserve"> ĐPCM.</w:t>
      </w:r>
      <w:bookmarkStart w:id="0" w:name="_GoBack"/>
      <w:bookmarkEnd w:id="0"/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F4E1A">
        <w:rPr>
          <w:rFonts w:ascii="Times New Roman" w:hAnsi="Times New Roman" w:cs="Times New Roman"/>
          <w:sz w:val="28"/>
          <w:szCs w:val="28"/>
        </w:rPr>
        <w:t xml:space="preserve">d) Chứng minh </w:t>
      </w:r>
      <w:r w:rsidRPr="00CF4E1A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2476" type="#_x0000_t75" style="width:66.75pt;height:18pt" o:ole="">
            <v:imagedata r:id="rId286" o:title=""/>
          </v:shape>
          <o:OLEObject Type="Embed" ProgID="Equation.DSMT4" ShapeID="_x0000_i2476" DrawAspect="Content" ObjectID="_1632477505" r:id="rId287"/>
        </w:object>
      </w:r>
      <w:r w:rsidRPr="00CF4E1A">
        <w:rPr>
          <w:rFonts w:ascii="Times New Roman" w:hAnsi="Times New Roman" w:cs="Times New Roman"/>
          <w:sz w:val="28"/>
          <w:szCs w:val="28"/>
        </w:rPr>
        <w:t>. Từ</w:t>
      </w:r>
      <w:r>
        <w:rPr>
          <w:rFonts w:ascii="Times New Roman" w:hAnsi="Times New Roman" w:cs="Times New Roman"/>
          <w:sz w:val="28"/>
          <w:szCs w:val="28"/>
        </w:rPr>
        <w:t xml:space="preserve"> đó quy ra ĐPCM</w:t>
      </w: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</w:rPr>
      </w:pP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</w:rPr>
      </w:pP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</w:rPr>
      </w:pPr>
    </w:p>
    <w:p w:rsidR="00CF4E1A" w:rsidRPr="00CF4E1A" w:rsidRDefault="00CF4E1A" w:rsidP="00CF4E1A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</w:rPr>
      </w:pPr>
    </w:p>
    <w:sectPr w:rsidR="00CF4E1A" w:rsidRPr="00CF4E1A" w:rsidSect="000D78A2">
      <w:footerReference w:type="default" r:id="rId28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4657" w:rsidRDefault="00294657" w:rsidP="000129EF">
      <w:pPr>
        <w:spacing w:after="0" w:line="240" w:lineRule="auto"/>
      </w:pPr>
      <w:r>
        <w:separator/>
      </w:r>
    </w:p>
  </w:endnote>
  <w:endnote w:type="continuationSeparator" w:id="0">
    <w:p w:rsidR="00294657" w:rsidRDefault="00294657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9891077"/>
      <w:docPartObj>
        <w:docPartGallery w:val="Page Numbers (Bottom of Page)"/>
        <w:docPartUnique/>
      </w:docPartObj>
    </w:sdtPr>
    <w:sdtContent>
      <w:p w:rsidR="000D78A2" w:rsidRDefault="00834D91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834D91" w:rsidRPr="00834D91" w:rsidRDefault="00834D91">
                    <w:pPr>
                      <w:jc w:val="center"/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</w:pPr>
                    <w:r w:rsidRPr="00834D91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34D91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34D91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CF4E1A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834D91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4657" w:rsidRDefault="00294657" w:rsidP="000129EF">
      <w:pPr>
        <w:spacing w:after="0" w:line="240" w:lineRule="auto"/>
      </w:pPr>
      <w:r>
        <w:separator/>
      </w:r>
    </w:p>
  </w:footnote>
  <w:footnote w:type="continuationSeparator" w:id="0">
    <w:p w:rsidR="00294657" w:rsidRDefault="00294657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0032"/>
    <w:rsid w:val="000129EF"/>
    <w:rsid w:val="00022863"/>
    <w:rsid w:val="00022864"/>
    <w:rsid w:val="0002604C"/>
    <w:rsid w:val="000318C6"/>
    <w:rsid w:val="00032A60"/>
    <w:rsid w:val="00037903"/>
    <w:rsid w:val="00055462"/>
    <w:rsid w:val="00056B5A"/>
    <w:rsid w:val="000749CB"/>
    <w:rsid w:val="00090842"/>
    <w:rsid w:val="00091014"/>
    <w:rsid w:val="00094A38"/>
    <w:rsid w:val="000A7707"/>
    <w:rsid w:val="000B29C1"/>
    <w:rsid w:val="000C7FBC"/>
    <w:rsid w:val="000D1FF2"/>
    <w:rsid w:val="000D78A2"/>
    <w:rsid w:val="000F0A5D"/>
    <w:rsid w:val="000F6D99"/>
    <w:rsid w:val="000F7FF5"/>
    <w:rsid w:val="00104586"/>
    <w:rsid w:val="00113F79"/>
    <w:rsid w:val="00144231"/>
    <w:rsid w:val="00145133"/>
    <w:rsid w:val="00161300"/>
    <w:rsid w:val="00173583"/>
    <w:rsid w:val="00173912"/>
    <w:rsid w:val="001A39B7"/>
    <w:rsid w:val="001C2B23"/>
    <w:rsid w:val="001D6BA0"/>
    <w:rsid w:val="0020177B"/>
    <w:rsid w:val="00237E0B"/>
    <w:rsid w:val="0026199C"/>
    <w:rsid w:val="00271A4B"/>
    <w:rsid w:val="00272D69"/>
    <w:rsid w:val="00281153"/>
    <w:rsid w:val="00282743"/>
    <w:rsid w:val="00294657"/>
    <w:rsid w:val="002948A0"/>
    <w:rsid w:val="002A2742"/>
    <w:rsid w:val="002A3753"/>
    <w:rsid w:val="002B466F"/>
    <w:rsid w:val="002B62A1"/>
    <w:rsid w:val="002F64FE"/>
    <w:rsid w:val="00307494"/>
    <w:rsid w:val="00317C60"/>
    <w:rsid w:val="00326A49"/>
    <w:rsid w:val="00334EF0"/>
    <w:rsid w:val="00341912"/>
    <w:rsid w:val="00350F78"/>
    <w:rsid w:val="003533B0"/>
    <w:rsid w:val="003610E9"/>
    <w:rsid w:val="00363B10"/>
    <w:rsid w:val="003666B0"/>
    <w:rsid w:val="00372E70"/>
    <w:rsid w:val="003B0063"/>
    <w:rsid w:val="003C1613"/>
    <w:rsid w:val="003D4C4F"/>
    <w:rsid w:val="003F2246"/>
    <w:rsid w:val="003F27F7"/>
    <w:rsid w:val="00403ADA"/>
    <w:rsid w:val="00415FBF"/>
    <w:rsid w:val="0043282D"/>
    <w:rsid w:val="004401BB"/>
    <w:rsid w:val="00456CD9"/>
    <w:rsid w:val="004619B4"/>
    <w:rsid w:val="00465238"/>
    <w:rsid w:val="004917D9"/>
    <w:rsid w:val="004C2A9C"/>
    <w:rsid w:val="004D7446"/>
    <w:rsid w:val="004F4E65"/>
    <w:rsid w:val="004F6AD5"/>
    <w:rsid w:val="005056A8"/>
    <w:rsid w:val="00505B7E"/>
    <w:rsid w:val="00527C5E"/>
    <w:rsid w:val="005325FA"/>
    <w:rsid w:val="00573A16"/>
    <w:rsid w:val="005742EB"/>
    <w:rsid w:val="00577D70"/>
    <w:rsid w:val="00583039"/>
    <w:rsid w:val="005B0B53"/>
    <w:rsid w:val="005B1B3D"/>
    <w:rsid w:val="005B5AF9"/>
    <w:rsid w:val="005B67E1"/>
    <w:rsid w:val="005C2AA6"/>
    <w:rsid w:val="005D42F8"/>
    <w:rsid w:val="005D60D5"/>
    <w:rsid w:val="005E0988"/>
    <w:rsid w:val="005E5F7C"/>
    <w:rsid w:val="005E7C62"/>
    <w:rsid w:val="005F190E"/>
    <w:rsid w:val="0061787B"/>
    <w:rsid w:val="0063173F"/>
    <w:rsid w:val="006345B8"/>
    <w:rsid w:val="00634C66"/>
    <w:rsid w:val="00637776"/>
    <w:rsid w:val="0068301F"/>
    <w:rsid w:val="00684399"/>
    <w:rsid w:val="006A39B7"/>
    <w:rsid w:val="006B2B23"/>
    <w:rsid w:val="006C4C32"/>
    <w:rsid w:val="006C6C5F"/>
    <w:rsid w:val="006E41F2"/>
    <w:rsid w:val="006F1A80"/>
    <w:rsid w:val="00707F32"/>
    <w:rsid w:val="00711E03"/>
    <w:rsid w:val="00715E74"/>
    <w:rsid w:val="007225C6"/>
    <w:rsid w:val="007301BF"/>
    <w:rsid w:val="00750E6B"/>
    <w:rsid w:val="007610A1"/>
    <w:rsid w:val="00765336"/>
    <w:rsid w:val="007734A8"/>
    <w:rsid w:val="0078206A"/>
    <w:rsid w:val="00796635"/>
    <w:rsid w:val="007B2FEC"/>
    <w:rsid w:val="007C173D"/>
    <w:rsid w:val="007D78D7"/>
    <w:rsid w:val="007E3BCE"/>
    <w:rsid w:val="007E6773"/>
    <w:rsid w:val="008056FA"/>
    <w:rsid w:val="0083456A"/>
    <w:rsid w:val="00834D91"/>
    <w:rsid w:val="00837644"/>
    <w:rsid w:val="0084071B"/>
    <w:rsid w:val="00845F26"/>
    <w:rsid w:val="00873F5A"/>
    <w:rsid w:val="00880297"/>
    <w:rsid w:val="0089063C"/>
    <w:rsid w:val="008B1F49"/>
    <w:rsid w:val="008E3BD6"/>
    <w:rsid w:val="008E558F"/>
    <w:rsid w:val="008F3C30"/>
    <w:rsid w:val="008F6F9F"/>
    <w:rsid w:val="0090047A"/>
    <w:rsid w:val="00901780"/>
    <w:rsid w:val="00901A2B"/>
    <w:rsid w:val="00906C04"/>
    <w:rsid w:val="00915237"/>
    <w:rsid w:val="00932CDA"/>
    <w:rsid w:val="0096754C"/>
    <w:rsid w:val="0098450A"/>
    <w:rsid w:val="00985D33"/>
    <w:rsid w:val="009A0D04"/>
    <w:rsid w:val="009B1E39"/>
    <w:rsid w:val="009B2171"/>
    <w:rsid w:val="009C223D"/>
    <w:rsid w:val="009E79CA"/>
    <w:rsid w:val="00A1253C"/>
    <w:rsid w:val="00A173F1"/>
    <w:rsid w:val="00A354C3"/>
    <w:rsid w:val="00A44BFC"/>
    <w:rsid w:val="00A65024"/>
    <w:rsid w:val="00A72244"/>
    <w:rsid w:val="00A74A8B"/>
    <w:rsid w:val="00A752B8"/>
    <w:rsid w:val="00A81853"/>
    <w:rsid w:val="00A8396D"/>
    <w:rsid w:val="00A966BB"/>
    <w:rsid w:val="00AA617D"/>
    <w:rsid w:val="00AB28A7"/>
    <w:rsid w:val="00AC5CB5"/>
    <w:rsid w:val="00AC7E9B"/>
    <w:rsid w:val="00AE61E3"/>
    <w:rsid w:val="00AF07BA"/>
    <w:rsid w:val="00B07712"/>
    <w:rsid w:val="00B14203"/>
    <w:rsid w:val="00B304DA"/>
    <w:rsid w:val="00B431AA"/>
    <w:rsid w:val="00B6180E"/>
    <w:rsid w:val="00B6435F"/>
    <w:rsid w:val="00B834E3"/>
    <w:rsid w:val="00B85DB8"/>
    <w:rsid w:val="00BA2A4D"/>
    <w:rsid w:val="00BA47E3"/>
    <w:rsid w:val="00BB7603"/>
    <w:rsid w:val="00BC39D3"/>
    <w:rsid w:val="00BE225D"/>
    <w:rsid w:val="00BF3067"/>
    <w:rsid w:val="00C01B66"/>
    <w:rsid w:val="00C02C0B"/>
    <w:rsid w:val="00C037BD"/>
    <w:rsid w:val="00C21E8E"/>
    <w:rsid w:val="00C65003"/>
    <w:rsid w:val="00C94649"/>
    <w:rsid w:val="00C9797E"/>
    <w:rsid w:val="00CB0207"/>
    <w:rsid w:val="00CF4E1A"/>
    <w:rsid w:val="00CF6D5B"/>
    <w:rsid w:val="00D04A3C"/>
    <w:rsid w:val="00D061CC"/>
    <w:rsid w:val="00D07D77"/>
    <w:rsid w:val="00D21876"/>
    <w:rsid w:val="00D33F24"/>
    <w:rsid w:val="00D41AFC"/>
    <w:rsid w:val="00D45369"/>
    <w:rsid w:val="00D45FF7"/>
    <w:rsid w:val="00D526F8"/>
    <w:rsid w:val="00D53C56"/>
    <w:rsid w:val="00D83D3E"/>
    <w:rsid w:val="00D93EC5"/>
    <w:rsid w:val="00DA7A4D"/>
    <w:rsid w:val="00DF09BD"/>
    <w:rsid w:val="00DF321A"/>
    <w:rsid w:val="00E04EC2"/>
    <w:rsid w:val="00E15277"/>
    <w:rsid w:val="00E214B3"/>
    <w:rsid w:val="00E2316B"/>
    <w:rsid w:val="00E25CA7"/>
    <w:rsid w:val="00E31661"/>
    <w:rsid w:val="00E32E23"/>
    <w:rsid w:val="00E55EF9"/>
    <w:rsid w:val="00E75405"/>
    <w:rsid w:val="00EA23D4"/>
    <w:rsid w:val="00EA53F6"/>
    <w:rsid w:val="00ED2024"/>
    <w:rsid w:val="00ED2A6F"/>
    <w:rsid w:val="00EE212A"/>
    <w:rsid w:val="00F36310"/>
    <w:rsid w:val="00F4617E"/>
    <w:rsid w:val="00F85935"/>
    <w:rsid w:val="00FA35E3"/>
    <w:rsid w:val="00FB1E65"/>
    <w:rsid w:val="00FB2D9C"/>
    <w:rsid w:val="00FB5330"/>
    <w:rsid w:val="00FD1DFB"/>
    <w:rsid w:val="00FD2A21"/>
    <w:rsid w:val="00FE202B"/>
    <w:rsid w:val="00FE48A5"/>
    <w:rsid w:val="00FE59B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4:docId w14:val="35F58718"/>
  <w15:docId w15:val="{3690EEA3-1A1E-4B64-8DF0-5315E8B31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3.bin"/><Relationship Id="rId268" Type="http://schemas.openxmlformats.org/officeDocument/2006/relationships/image" Target="media/image140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08.bin"/><Relationship Id="rId279" Type="http://schemas.openxmlformats.org/officeDocument/2006/relationships/image" Target="media/image146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1.bin"/><Relationship Id="rId290" Type="http://schemas.openxmlformats.org/officeDocument/2006/relationships/theme" Target="theme/theme1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78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3.bin"/><Relationship Id="rId269" Type="http://schemas.openxmlformats.org/officeDocument/2006/relationships/oleObject" Target="embeddings/oleObject123.bin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28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3.wmf"/><Relationship Id="rId161" Type="http://schemas.openxmlformats.org/officeDocument/2006/relationships/image" Target="media/image84.wmf"/><Relationship Id="rId182" Type="http://schemas.openxmlformats.org/officeDocument/2006/relationships/image" Target="media/image94.wmf"/><Relationship Id="rId217" Type="http://schemas.openxmlformats.org/officeDocument/2006/relationships/oleObject" Target="embeddings/oleObject99.bin"/><Relationship Id="rId6" Type="http://schemas.openxmlformats.org/officeDocument/2006/relationships/endnotes" Target="endnotes.xml"/><Relationship Id="rId238" Type="http://schemas.openxmlformats.org/officeDocument/2006/relationships/image" Target="media/image124.emf"/><Relationship Id="rId259" Type="http://schemas.openxmlformats.org/officeDocument/2006/relationships/image" Target="media/image135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2.wmf"/><Relationship Id="rId270" Type="http://schemas.openxmlformats.org/officeDocument/2006/relationships/image" Target="media/image141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100.wmf"/><Relationship Id="rId207" Type="http://schemas.openxmlformats.org/officeDocument/2006/relationships/image" Target="media/image107.emf"/><Relationship Id="rId228" Type="http://schemas.openxmlformats.org/officeDocument/2006/relationships/oleObject" Target="embeddings/oleObject104.bin"/><Relationship Id="rId249" Type="http://schemas.openxmlformats.org/officeDocument/2006/relationships/image" Target="media/image13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7.jpeg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2.bin"/><Relationship Id="rId7" Type="http://schemas.openxmlformats.org/officeDocument/2006/relationships/image" Target="media/image1.jpe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3.wmf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4.bin"/><Relationship Id="rId271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45" Type="http://schemas.openxmlformats.org/officeDocument/2006/relationships/image" Target="media/image22.e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31" Type="http://schemas.openxmlformats.org/officeDocument/2006/relationships/image" Target="media/image68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208" Type="http://schemas.openxmlformats.org/officeDocument/2006/relationships/image" Target="media/image108.wmf"/><Relationship Id="rId229" Type="http://schemas.openxmlformats.org/officeDocument/2006/relationships/image" Target="media/image119.emf"/><Relationship Id="rId240" Type="http://schemas.openxmlformats.org/officeDocument/2006/relationships/oleObject" Target="embeddings/oleObject109.bin"/><Relationship Id="rId261" Type="http://schemas.openxmlformats.org/officeDocument/2006/relationships/image" Target="media/image136.wmf"/><Relationship Id="rId14" Type="http://schemas.openxmlformats.org/officeDocument/2006/relationships/image" Target="media/image5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e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8.wmf"/><Relationship Id="rId8" Type="http://schemas.openxmlformats.org/officeDocument/2006/relationships/image" Target="media/image2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163" Type="http://schemas.openxmlformats.org/officeDocument/2006/relationships/image" Target="media/image85.wmf"/><Relationship Id="rId184" Type="http://schemas.openxmlformats.org/officeDocument/2006/relationships/image" Target="media/image95.wmf"/><Relationship Id="rId219" Type="http://schemas.openxmlformats.org/officeDocument/2006/relationships/oleObject" Target="embeddings/oleObject100.bin"/><Relationship Id="rId230" Type="http://schemas.openxmlformats.org/officeDocument/2006/relationships/image" Target="media/image120.wmf"/><Relationship Id="rId251" Type="http://schemas.openxmlformats.org/officeDocument/2006/relationships/image" Target="media/image131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42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95" Type="http://schemas.openxmlformats.org/officeDocument/2006/relationships/image" Target="media/image101.wmf"/><Relationship Id="rId209" Type="http://schemas.openxmlformats.org/officeDocument/2006/relationships/oleObject" Target="embeddings/oleObject95.bin"/><Relationship Id="rId220" Type="http://schemas.openxmlformats.org/officeDocument/2006/relationships/image" Target="media/image114.wmf"/><Relationship Id="rId241" Type="http://schemas.openxmlformats.org/officeDocument/2006/relationships/image" Target="media/image12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0.bin"/><Relationship Id="rId283" Type="http://schemas.openxmlformats.org/officeDocument/2006/relationships/oleObject" Target="embeddings/oleObject129.bin"/><Relationship Id="rId78" Type="http://schemas.openxmlformats.org/officeDocument/2006/relationships/image" Target="media/image40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3.bin"/><Relationship Id="rId185" Type="http://schemas.openxmlformats.org/officeDocument/2006/relationships/oleObject" Target="embeddings/oleObject8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26" Type="http://schemas.openxmlformats.org/officeDocument/2006/relationships/image" Target="media/image12.emf"/><Relationship Id="rId231" Type="http://schemas.openxmlformats.org/officeDocument/2006/relationships/oleObject" Target="embeddings/oleObject105.bin"/><Relationship Id="rId252" Type="http://schemas.openxmlformats.org/officeDocument/2006/relationships/oleObject" Target="embeddings/oleObject115.bin"/><Relationship Id="rId273" Type="http://schemas.openxmlformats.org/officeDocument/2006/relationships/oleObject" Target="embeddings/oleObject125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33" Type="http://schemas.openxmlformats.org/officeDocument/2006/relationships/image" Target="media/image69.emf"/><Relationship Id="rId154" Type="http://schemas.openxmlformats.org/officeDocument/2006/relationships/image" Target="media/image80.e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0.bin"/><Relationship Id="rId263" Type="http://schemas.openxmlformats.org/officeDocument/2006/relationships/image" Target="media/image137.emf"/><Relationship Id="rId284" Type="http://schemas.openxmlformats.org/officeDocument/2006/relationships/image" Target="media/image149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image" Target="media/image46.emf"/><Relationship Id="rId165" Type="http://schemas.openxmlformats.org/officeDocument/2006/relationships/image" Target="media/image86.wmf"/><Relationship Id="rId186" Type="http://schemas.openxmlformats.org/officeDocument/2006/relationships/image" Target="media/image96.e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21.wmf"/><Relationship Id="rId253" Type="http://schemas.openxmlformats.org/officeDocument/2006/relationships/image" Target="media/image132.wmf"/><Relationship Id="rId274" Type="http://schemas.openxmlformats.org/officeDocument/2006/relationships/image" Target="media/image143.jpeg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70.wmf"/><Relationship Id="rId80" Type="http://schemas.openxmlformats.org/officeDocument/2006/relationships/image" Target="media/image41.wmf"/><Relationship Id="rId155" Type="http://schemas.openxmlformats.org/officeDocument/2006/relationships/image" Target="media/image81.wmf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image" Target="media/image115.wmf"/><Relationship Id="rId243" Type="http://schemas.openxmlformats.org/officeDocument/2006/relationships/image" Target="media/image127.wmf"/><Relationship Id="rId264" Type="http://schemas.openxmlformats.org/officeDocument/2006/relationships/image" Target="media/image138.wmf"/><Relationship Id="rId285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image" Target="media/image35.emf"/><Relationship Id="rId91" Type="http://schemas.openxmlformats.org/officeDocument/2006/relationships/image" Target="media/image47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6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75" Type="http://schemas.openxmlformats.org/officeDocument/2006/relationships/image" Target="media/image144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1.bin"/><Relationship Id="rId18" Type="http://schemas.openxmlformats.org/officeDocument/2006/relationships/image" Target="media/image7.e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1.bin"/><Relationship Id="rId286" Type="http://schemas.openxmlformats.org/officeDocument/2006/relationships/image" Target="media/image150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5.wmf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22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6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8.emf"/><Relationship Id="rId224" Type="http://schemas.openxmlformats.org/officeDocument/2006/relationships/image" Target="media/image116.emf"/><Relationship Id="rId245" Type="http://schemas.openxmlformats.org/officeDocument/2006/relationships/image" Target="media/image128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31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7.bin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5.wmf"/><Relationship Id="rId116" Type="http://schemas.openxmlformats.org/officeDocument/2006/relationships/image" Target="media/image60.e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1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22.bin"/><Relationship Id="rId288" Type="http://schemas.openxmlformats.org/officeDocument/2006/relationships/footer" Target="footer1.xml"/><Relationship Id="rId106" Type="http://schemas.openxmlformats.org/officeDocument/2006/relationships/oleObject" Target="embeddings/oleObject46.bin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77.wmf"/><Relationship Id="rId169" Type="http://schemas.openxmlformats.org/officeDocument/2006/relationships/image" Target="media/image88.wmf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3.wmf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image" Target="media/image72.wmf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9.wmf"/><Relationship Id="rId107" Type="http://schemas.openxmlformats.org/officeDocument/2006/relationships/image" Target="media/image55.emf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6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216" Type="http://schemas.openxmlformats.org/officeDocument/2006/relationships/image" Target="media/image112.wmf"/><Relationship Id="rId258" Type="http://schemas.openxmlformats.org/officeDocument/2006/relationships/oleObject" Target="embeddings/oleObject118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1.bin"/><Relationship Id="rId171" Type="http://schemas.openxmlformats.org/officeDocument/2006/relationships/image" Target="media/image89.wmf"/><Relationship Id="rId227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B471A7-ADF1-414B-87C6-7D7590B5D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7</TotalTime>
  <Pages>16</Pages>
  <Words>2102</Words>
  <Characters>11988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65</cp:revision>
  <dcterms:created xsi:type="dcterms:W3CDTF">2018-06-23T07:40:00Z</dcterms:created>
  <dcterms:modified xsi:type="dcterms:W3CDTF">2019-10-13T06:04:00Z</dcterms:modified>
</cp:coreProperties>
</file>